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6C1E34" w14:textId="77777777" w:rsidR="005D03EB" w:rsidRDefault="00DF3B46">
      <w:pPr>
        <w:pStyle w:val="ZAG1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Примерно годишно разпределение</w:t>
      </w:r>
    </w:p>
    <w:p w14:paraId="41CF63FE" w14:textId="77777777" w:rsidR="005D03EB" w:rsidRDefault="005D03EB">
      <w:pPr>
        <w:tabs>
          <w:tab w:val="left" w:pos="6330"/>
        </w:tabs>
        <w:jc w:val="center"/>
        <w:rPr>
          <w:rFonts w:ascii="Times New Roman" w:hAnsi="Times New Roman"/>
          <w:b/>
          <w:bCs/>
        </w:rPr>
      </w:pPr>
    </w:p>
    <w:p w14:paraId="4C3BDC77" w14:textId="77777777" w:rsidR="005D03EB" w:rsidRDefault="00DF3B46">
      <w:pPr>
        <w:tabs>
          <w:tab w:val="right" w:pos="9680"/>
        </w:tabs>
        <w:spacing w:after="360" w:line="280" w:lineRule="atLeast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Училище …………………….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b/>
          <w:bCs/>
        </w:rPr>
        <w:t xml:space="preserve"> Град …………………..,</w:t>
      </w:r>
    </w:p>
    <w:p w14:paraId="2F85AF3A" w14:textId="77777777" w:rsidR="005D03EB" w:rsidRDefault="00DF3B46">
      <w:pPr>
        <w:tabs>
          <w:tab w:val="left" w:pos="6100"/>
        </w:tabs>
        <w:spacing w:after="360" w:line="280" w:lineRule="atLeast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Утвърждавам:…………………. Директор:……………………..  </w:t>
      </w:r>
    </w:p>
    <w:p w14:paraId="36A0106C" w14:textId="77777777" w:rsidR="005D03EB" w:rsidRDefault="00DF3B46">
      <w:pPr>
        <w:spacing w:after="360" w:line="360" w:lineRule="auto"/>
        <w:ind w:left="5040" w:firstLine="72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                                        </w:t>
      </w:r>
      <w:r>
        <w:rPr>
          <w:rFonts w:ascii="Times New Roman" w:hAnsi="Times New Roman"/>
        </w:rPr>
        <w:t>(име и фамилия)</w:t>
      </w:r>
    </w:p>
    <w:p w14:paraId="35A2DC99" w14:textId="77777777" w:rsidR="005D03EB" w:rsidRDefault="00DF3B46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ПРИМЕРНО ГОДИШНО РАЗПРЕДЕЛЕНИЕ</w:t>
      </w:r>
    </w:p>
    <w:p w14:paraId="43F5997F" w14:textId="77777777" w:rsidR="005D03EB" w:rsidRDefault="00DF3B46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ПО </w:t>
      </w:r>
      <w:r>
        <w:rPr>
          <w:rFonts w:ascii="Times New Roman" w:hAnsi="Times New Roman"/>
          <w:b/>
          <w:bCs/>
        </w:rPr>
        <w:t>МАТЕМАТИКА</w:t>
      </w:r>
      <w:r>
        <w:rPr>
          <w:rFonts w:ascii="Times New Roman" w:hAnsi="Times New Roman"/>
          <w:b/>
        </w:rPr>
        <w:t xml:space="preserve"> ЗА 7. КЛАС</w:t>
      </w:r>
    </w:p>
    <w:p w14:paraId="400E74A7" w14:textId="77777777" w:rsidR="005D03EB" w:rsidRDefault="00DF3B46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ЗАДЪЛЖИТЕЛНА ПОДГОТОВКА</w:t>
      </w:r>
    </w:p>
    <w:p w14:paraId="059E0A81" w14:textId="398434CA" w:rsidR="005D03EB" w:rsidRDefault="00DF3B46">
      <w:pPr>
        <w:tabs>
          <w:tab w:val="left" w:pos="6330"/>
        </w:tabs>
        <w:spacing w:after="60" w:line="260" w:lineRule="atLeast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ПРЕЗ </w:t>
      </w:r>
      <w:r w:rsidR="00B31068">
        <w:rPr>
          <w:rFonts w:ascii="Times New Roman" w:hAnsi="Times New Roman"/>
          <w:b/>
        </w:rPr>
        <w:t>УЧЕБНАТА 2023/2024</w:t>
      </w:r>
      <w:bookmarkStart w:id="0" w:name="_GoBack"/>
      <w:bookmarkEnd w:id="0"/>
      <w:r>
        <w:rPr>
          <w:rFonts w:ascii="Times New Roman" w:hAnsi="Times New Roman"/>
          <w:b/>
        </w:rPr>
        <w:t xml:space="preserve"> ГОДИНА</w:t>
      </w:r>
    </w:p>
    <w:p w14:paraId="1B05B68E" w14:textId="77777777" w:rsidR="005D03EB" w:rsidRDefault="005D03EB">
      <w:pPr>
        <w:tabs>
          <w:tab w:val="left" w:pos="6330"/>
        </w:tabs>
        <w:spacing w:after="60"/>
        <w:jc w:val="center"/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84"/>
        <w:gridCol w:w="992"/>
        <w:gridCol w:w="1418"/>
        <w:gridCol w:w="1418"/>
      </w:tblGrid>
      <w:tr w:rsidR="005D03EB" w14:paraId="01F1254D" w14:textId="77777777">
        <w:trPr>
          <w:trHeight w:val="42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45392832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оци за нови знания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3CC7F25C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З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DA99859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1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4E4681DF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а</w:t>
            </w:r>
          </w:p>
        </w:tc>
      </w:tr>
      <w:tr w:rsidR="005D03EB" w14:paraId="5B7165F4" w14:textId="77777777">
        <w:trPr>
          <w:trHeight w:val="120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1B30B3EC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оци за упражнения и практически дейности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36731A03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8B9B52F" w14:textId="42623842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0767AE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0768D2F3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а</w:t>
            </w:r>
          </w:p>
        </w:tc>
      </w:tr>
      <w:tr w:rsidR="005D03EB" w14:paraId="0A227901" w14:textId="77777777">
        <w:trPr>
          <w:trHeight w:val="56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28612BE4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оци за обобщение и преговор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32DD9309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95E8580" w14:textId="3CD8E5C3" w:rsidR="005D03EB" w:rsidRPr="000767AE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0767AE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3A347969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а</w:t>
            </w:r>
          </w:p>
        </w:tc>
      </w:tr>
      <w:tr w:rsidR="005D03EB" w14:paraId="30D0F6C2" w14:textId="77777777">
        <w:trPr>
          <w:trHeight w:val="121"/>
          <w:jc w:val="center"/>
        </w:trPr>
        <w:tc>
          <w:tcPr>
            <w:tcW w:w="4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6788D641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оци за контрол и оценка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079072FA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B97A1DC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</w:t>
            </w:r>
          </w:p>
        </w:tc>
        <w:tc>
          <w:tcPr>
            <w:tcW w:w="14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14:paraId="132941E0" w14:textId="77777777" w:rsidR="005D03EB" w:rsidRDefault="00DF3B46">
            <w:pPr>
              <w:pStyle w:val="BasicParagraph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аса</w:t>
            </w:r>
          </w:p>
        </w:tc>
      </w:tr>
    </w:tbl>
    <w:p w14:paraId="599F615E" w14:textId="77777777" w:rsidR="005D03EB" w:rsidRDefault="005D03EB">
      <w:pPr>
        <w:spacing w:after="0" w:line="240" w:lineRule="atLeast"/>
        <w:jc w:val="center"/>
        <w:rPr>
          <w:rFonts w:ascii="Times New Roman" w:hAnsi="Times New Roman"/>
          <w:b/>
          <w:bCs/>
        </w:rPr>
      </w:pPr>
    </w:p>
    <w:p w14:paraId="5267439D" w14:textId="77777777" w:rsidR="005D03EB" w:rsidRDefault="00DF3B46">
      <w:pPr>
        <w:spacing w:after="60" w:line="240" w:lineRule="atLeast"/>
        <w:ind w:left="216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Годишен хорариум: 180 </w:t>
      </w:r>
      <w:r>
        <w:rPr>
          <w:rFonts w:ascii="Times New Roman" w:hAnsi="Times New Roman"/>
        </w:rPr>
        <w:t>часа</w:t>
      </w:r>
    </w:p>
    <w:p w14:paraId="5E99D086" w14:textId="77777777" w:rsidR="005D03EB" w:rsidRDefault="005D03EB">
      <w:pPr>
        <w:jc w:val="center"/>
        <w:rPr>
          <w:rFonts w:ascii="Times New Roman" w:hAnsi="Times New Roman"/>
        </w:rPr>
      </w:pPr>
    </w:p>
    <w:p w14:paraId="4DE19380" w14:textId="77777777" w:rsidR="005D03EB" w:rsidRDefault="00DF3B46">
      <w:pPr>
        <w:tabs>
          <w:tab w:val="left" w:pos="6100"/>
        </w:tabs>
        <w:spacing w:line="360" w:lineRule="auto"/>
        <w:ind w:left="5040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Изготвил: ……………………..………….</w:t>
      </w:r>
    </w:p>
    <w:p w14:paraId="61E461C6" w14:textId="77777777" w:rsidR="005D03EB" w:rsidRDefault="00DF3B46">
      <w:pPr>
        <w:pStyle w:val="BasicParagraph"/>
        <w:ind w:left="6480" w:firstLine="7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(име и </w:t>
      </w:r>
      <w:r>
        <w:rPr>
          <w:rFonts w:ascii="Times New Roman" w:hAnsi="Times New Roman" w:cs="Times New Roman"/>
        </w:rPr>
        <w:t>фамилия)</w:t>
      </w:r>
    </w:p>
    <w:p w14:paraId="1187E5B0" w14:textId="77777777" w:rsidR="005D03EB" w:rsidRDefault="00DF3B46">
      <w:pPr>
        <w:pStyle w:val="BasicParagraph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b/>
          <w:bCs/>
          <w:sz w:val="20"/>
          <w:szCs w:val="20"/>
        </w:rPr>
        <w:br w:type="page"/>
      </w:r>
    </w:p>
    <w:p w14:paraId="258354F9" w14:textId="77777777" w:rsidR="005D03EB" w:rsidRDefault="005D03EB">
      <w:pPr>
        <w:pStyle w:val="BasicParagraph"/>
        <w:rPr>
          <w:rFonts w:ascii="Times New Roman" w:hAnsi="Times New Roman"/>
          <w:sz w:val="20"/>
          <w:szCs w:val="20"/>
        </w:rPr>
      </w:pPr>
    </w:p>
    <w:tbl>
      <w:tblPr>
        <w:tblW w:w="12900" w:type="dxa"/>
        <w:tblInd w:w="4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48"/>
        <w:gridCol w:w="850"/>
        <w:gridCol w:w="2693"/>
        <w:gridCol w:w="4536"/>
        <w:gridCol w:w="2880"/>
        <w:gridCol w:w="993"/>
      </w:tblGrid>
      <w:tr w:rsidR="005D03EB" w14:paraId="29D08449" w14:textId="77777777" w:rsidTr="006C5264">
        <w:trPr>
          <w:trHeight w:val="1443"/>
          <w:tblHeader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textDirection w:val="btLr"/>
          </w:tcPr>
          <w:p w14:paraId="3A5FAB99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Номе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textDirection w:val="btLr"/>
          </w:tcPr>
          <w:p w14:paraId="0346EFF1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Седмица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536F9E7B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Тема на урочната единиц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7C1FBBC9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Очаквани резултати от обучениет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6873FC76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Методи на работа и дейност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vAlign w:val="center"/>
          </w:tcPr>
          <w:p w14:paraId="44A9312E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Забележка</w:t>
            </w:r>
          </w:p>
        </w:tc>
      </w:tr>
      <w:tr w:rsidR="005D03EB" w14:paraId="6A38715C" w14:textId="77777777" w:rsidTr="006C5264">
        <w:trPr>
          <w:trHeight w:val="197"/>
          <w:tblHeader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6F9E71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1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1E1830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2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92B9AF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3)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EA5D05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4)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FF58C3" w14:textId="77777777" w:rsidR="005D03EB" w:rsidRDefault="00DF3B46">
            <w:pPr>
              <w:pStyle w:val="BasicParagraph"/>
              <w:jc w:val="center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5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DBDCDE" w:fill="auto"/>
          </w:tcPr>
          <w:p w14:paraId="6BFD29C6" w14:textId="77777777" w:rsidR="005D03EB" w:rsidRDefault="00DF3B46">
            <w:pPr>
              <w:pStyle w:val="BasicParagraph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(6)</w:t>
            </w:r>
          </w:p>
        </w:tc>
      </w:tr>
      <w:tr w:rsidR="005D03EB" w14:paraId="7A17CD86" w14:textId="77777777" w:rsidTr="006C5264">
        <w:trPr>
          <w:trHeight w:val="65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261CDF0" w14:textId="7E63004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2618C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92352F" w14:textId="04BE5BBF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Множество на рационалните числа</w:t>
            </w:r>
          </w:p>
          <w:p w14:paraId="090F1535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AD508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знава множеството на рационалните числа, понятието абсолютна стойност и кои числа са противоположни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DF6D5F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равняване на  рационални числа и изобразяването им  на числовата ос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7BEBF4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5C1FEC5" w14:textId="77777777" w:rsidTr="006C5264">
        <w:trPr>
          <w:trHeight w:val="73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347E5E" w14:textId="370FDEE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E0E38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862E07" w14:textId="3D04298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Събиране и изваждане на рационални числа</w:t>
            </w:r>
          </w:p>
          <w:p w14:paraId="3AA096EA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CA56B7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звършва действията събиране и изважд</w:t>
            </w:r>
            <w:r>
              <w:rPr>
                <w:rFonts w:ascii="Times New Roman" w:hAnsi="Times New Roman"/>
                <w:sz w:val="20"/>
                <w:szCs w:val="20"/>
              </w:rPr>
              <w:t>ане и използва свойствата им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6D7DCE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7FFAB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BB31669" w14:textId="77777777" w:rsidTr="006C5264">
        <w:trPr>
          <w:trHeight w:val="79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579F91" w14:textId="76E7BFE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912E0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A02C35" w14:textId="344D1DFA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множение и деление на рационални числа</w:t>
            </w:r>
          </w:p>
          <w:p w14:paraId="39CCC508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AFA8E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есмята изрази с действията умножение и деление на рационални числ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EFC6C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AA0C9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769FDDB" w14:textId="77777777" w:rsidTr="006C5264">
        <w:trPr>
          <w:trHeight w:val="75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6FB480" w14:textId="33B9D54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86C842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172E27" w14:textId="39871BAF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Степенуване на рационални числа. Координатна система</w:t>
            </w:r>
          </w:p>
          <w:p w14:paraId="62526169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6FF1C8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тепенува с цял степенен показател, умее да използва свойствата на степените. Намира образ на точка в координатна система и определя координатите на точка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9B4A1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ешаване на 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7541C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937137A" w14:textId="77777777" w:rsidTr="006C5264">
        <w:trPr>
          <w:trHeight w:val="55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3CB717" w14:textId="7B383FB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48C30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6DA214" w14:textId="04A27BAE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Равнинни фигури</w:t>
            </w:r>
          </w:p>
          <w:p w14:paraId="2EEFB342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BCA439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е основните геометрични фигури, техните елементи и </w:t>
            </w:r>
            <w:r>
              <w:rPr>
                <w:rFonts w:ascii="Times New Roman" w:hAnsi="Times New Roman"/>
                <w:sz w:val="20"/>
                <w:szCs w:val="20"/>
              </w:rPr>
              <w:t>свой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F4EFD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лица и периметр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A27388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9D03A99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0F31EE5" w14:textId="37F216E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9F4D61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C4F75D" w14:textId="1827E56C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 xml:space="preserve"> Ръбести и валчести тела</w:t>
            </w:r>
          </w:p>
          <w:p w14:paraId="6F5257B4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FB7D5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знава многостените и валчестите тела, изучени в шести клас, знае елементите  и развивките им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03D52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1550F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550F2569" w14:textId="77777777" w:rsidTr="006C5264">
        <w:trPr>
          <w:trHeight w:val="52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64C6C5" w14:textId="5D66068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6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2A161C" w14:textId="77777777" w:rsidR="005D03EB" w:rsidRDefault="005D03EB">
            <w:pPr>
              <w:pStyle w:val="NoParagraphStyle"/>
              <w:spacing w:after="60"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9EFFE5" w14:textId="6DC30305" w:rsidR="005D03EB" w:rsidRDefault="00DF3B46">
            <w:pPr>
              <w:pStyle w:val="Heading2"/>
              <w:spacing w:after="60" w:line="240" w:lineRule="atLeast"/>
              <w:rPr>
                <w:b w:val="0"/>
              </w:rPr>
            </w:pPr>
            <w:r>
              <w:rPr>
                <w:b w:val="0"/>
              </w:rPr>
              <w:t>Пропорции</w:t>
            </w:r>
          </w:p>
          <w:p w14:paraId="44CBD839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32C8FD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е понятието пропорция и  свойствата на </w:t>
            </w:r>
            <w:r>
              <w:rPr>
                <w:rFonts w:ascii="Times New Roman" w:hAnsi="Times New Roman"/>
                <w:sz w:val="20"/>
                <w:szCs w:val="20"/>
              </w:rPr>
              <w:t>пропорциите. Прилага знанията за пропорции в практически задач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557A49" w14:textId="77777777" w:rsidR="005D03EB" w:rsidRDefault="00DF3B46">
            <w:pPr>
              <w:pStyle w:val="BasicParagraph"/>
              <w:spacing w:after="6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411D55" w14:textId="77777777" w:rsidR="005D03EB" w:rsidRDefault="005D03EB">
            <w:pPr>
              <w:pStyle w:val="NoParagraphStyle"/>
              <w:spacing w:after="60" w:line="240" w:lineRule="atLeast"/>
              <w:textAlignment w:val="auto"/>
              <w:rPr>
                <w:rFonts w:ascii="SP TimeML" w:hAnsi="SP TimeML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9E00FA6" w14:textId="77777777" w:rsidTr="006C5264">
        <w:trPr>
          <w:trHeight w:val="13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1B1DB0" w14:textId="2E14EB4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4EBC08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90699B" w14:textId="5D091630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равнение с едно неизвестно</w:t>
            </w:r>
          </w:p>
          <w:p w14:paraId="32302BF6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134F3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8D3ACF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9EE5B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386A9B9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3C52F8A" w14:textId="739360F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BDB1F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618C6C" w14:textId="14D52E00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ожем ли сами?</w:t>
            </w:r>
          </w:p>
          <w:p w14:paraId="2F550BD0" w14:textId="2C8D8AEF" w:rsidR="005D03EB" w:rsidRDefault="004F54AB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B2F8B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же да пресмята изрази с рационални числа, да решава уравнения, д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амира неизвестен елемент на пропорция, да намира лица на равнинни фигур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FC494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9385F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4F54AB" w14:paraId="5208291F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2BF230" w14:textId="77777777" w:rsidR="004F54AB" w:rsidRDefault="004F54A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F6ECF5" w14:textId="77777777" w:rsidR="004F54AB" w:rsidRDefault="004F54A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CC5408" w14:textId="77777777" w:rsidR="004F54AB" w:rsidRDefault="004F54AB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ходно ниво</w:t>
            </w:r>
          </w:p>
          <w:p w14:paraId="06ED64D3" w14:textId="17C0AF8B" w:rsidR="004F54AB" w:rsidRDefault="004F54AB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41A2C1" w14:textId="77777777" w:rsidR="004F54AB" w:rsidRDefault="004F54AB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0DB77A" w14:textId="305FA8FF" w:rsidR="004F54AB" w:rsidRDefault="004F54AB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44BCB4" w14:textId="77777777" w:rsidR="004F54AB" w:rsidRDefault="004F54A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ED8278C" w14:textId="77777777" w:rsidTr="006C5264">
        <w:trPr>
          <w:trHeight w:val="7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29EE28" w14:textId="77FB602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A2471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8E90BB" w14:textId="034FA3E4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Цял израз. Числена стойност на израз</w:t>
            </w:r>
          </w:p>
          <w:p w14:paraId="0F531913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F597CB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е понятието цял израз, намира числена стойност на израз при спазване реда на </w:t>
            </w:r>
            <w:r>
              <w:rPr>
                <w:rFonts w:ascii="Times New Roman" w:hAnsi="Times New Roman"/>
                <w:sz w:val="20"/>
                <w:szCs w:val="20"/>
              </w:rPr>
              <w:t>действият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CCE87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FEED08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E82EECA" w14:textId="77777777" w:rsidTr="006C5264">
        <w:trPr>
          <w:trHeight w:val="66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71DEF5" w14:textId="01A3DCF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83203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77B532" w14:textId="214F0F63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Едночлен, нормален вид на едночлен</w:t>
            </w:r>
          </w:p>
          <w:p w14:paraId="746F297C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9770A8" w14:textId="77777777" w:rsidR="005D03EB" w:rsidRDefault="00DF3B46">
            <w:pPr>
              <w:pStyle w:val="BasicParagrap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понятието едночлен и понятията, свързани с него и  умее да представя едночлен в нормален вид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C9CB8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веждане на едночлени в нормален вид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92B6F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77B8EEFE" w14:textId="77777777" w:rsidTr="006C5264">
        <w:trPr>
          <w:trHeight w:val="76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0F7DEB" w14:textId="066160E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5E859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3827A2" w14:textId="710E0D39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 xml:space="preserve">Събиране и изваждане на едночлени. </w:t>
            </w:r>
            <w:r>
              <w:rPr>
                <w:b w:val="0"/>
              </w:rPr>
              <w:t>Подобни едночлени</w:t>
            </w:r>
          </w:p>
          <w:p w14:paraId="6B553EA7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516D7A" w14:textId="77777777" w:rsidR="005D03EB" w:rsidRDefault="00DF3B46">
            <w:pPr>
              <w:pStyle w:val="BasicParagrap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бира и изважда едн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E1AEE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за събиране и изваждане на едночлени 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FE7AC8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234B2438" w14:textId="77777777" w:rsidTr="006C5264">
        <w:trPr>
          <w:trHeight w:val="44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B58A27" w14:textId="60D0327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81B8B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98D17A" w14:textId="431E46C2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43A8EC3E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7BE5D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опростява изрази, съдържащи едночлени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2CF80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3390E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C4E4041" w14:textId="77777777" w:rsidTr="006C5264">
        <w:trPr>
          <w:trHeight w:val="9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B94F90" w14:textId="2E2D312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2E0B4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734C9B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034E976D" w14:textId="77777777" w:rsidR="005D03EB" w:rsidRDefault="00DF3B46">
            <w:pPr>
              <w:pStyle w:val="Heading2"/>
              <w:spacing w:line="240" w:lineRule="atLeast"/>
              <w:rPr>
                <w:b w:val="0"/>
                <w:bCs/>
                <w:color w:val="7030A0"/>
                <w:sz w:val="22"/>
                <w:szCs w:val="22"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913DE2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опростява изрази, съдържащ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дн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3E68C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47106F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0C824FBB" w14:textId="77777777" w:rsidTr="006C5264">
        <w:trPr>
          <w:trHeight w:val="9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03AD7F" w14:textId="16C3233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23973D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6DB82F" w14:textId="7B8D4E79" w:rsidR="005D03EB" w:rsidRDefault="00DF3B46">
            <w:pPr>
              <w:pStyle w:val="Heading2"/>
              <w:spacing w:line="240" w:lineRule="atLeast"/>
              <w:rPr>
                <w:b w:val="0"/>
                <w:sz w:val="22"/>
                <w:szCs w:val="22"/>
              </w:rPr>
            </w:pPr>
            <w:r>
              <w:rPr>
                <w:b w:val="0"/>
              </w:rPr>
              <w:t>Умножение, степенуване и деление на едночлени</w:t>
            </w:r>
          </w:p>
          <w:p w14:paraId="293FAAD1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88CFF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, степенува и дели едн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9E3D5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звършване на действия с едночлен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A44F4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576B476F" w14:textId="77777777" w:rsidTr="006C5264">
        <w:trPr>
          <w:trHeight w:val="9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397300" w14:textId="572AFFD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FDBE6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7F96D8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12CAB350" w14:textId="77777777" w:rsidR="005D03EB" w:rsidRDefault="00DF3B46">
            <w:pPr>
              <w:pStyle w:val="Heading2"/>
              <w:spacing w:line="240" w:lineRule="atLeast"/>
              <w:rPr>
                <w:b w:val="0"/>
                <w:bCs/>
                <w:sz w:val="22"/>
                <w:szCs w:val="22"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4DCB8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, степенува и дели едн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86784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звършване на действия с едночлен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C0FB0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7E745BC9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A04BE2" w14:textId="27A50B6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8BFFC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E07DF7" w14:textId="77087B8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Многочлен. Нормален вид на многочлен</w:t>
            </w:r>
          </w:p>
          <w:p w14:paraId="6D4D2C31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A54E3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понятието многочлен и понятията, свързани с него и умее да записва многочлен в нормален вид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B7262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веждане на многочлен в нормален ви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3F24D2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711A5D2" w14:textId="77777777" w:rsidTr="006C5264">
        <w:trPr>
          <w:trHeight w:val="70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F22382" w14:textId="01B27E4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4904D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4CC644" w14:textId="1B77E8C0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Събиране и изваждане на многочлени</w:t>
            </w:r>
          </w:p>
          <w:p w14:paraId="0C5EDDDF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726C3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бира и изважда мног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AE0FE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намиране на сбор и разлика на многочлен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A62622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2AAB0268" w14:textId="77777777" w:rsidTr="006C5264">
        <w:trPr>
          <w:trHeight w:val="70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1316FF" w14:textId="37A23A50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6606D5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20FD2F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339DCBD1" w14:textId="77777777" w:rsidR="005D03EB" w:rsidRDefault="00DF3B46">
            <w:pPr>
              <w:pStyle w:val="Heading2"/>
              <w:spacing w:line="240" w:lineRule="atLeast"/>
              <w:rPr>
                <w:b w:val="0"/>
                <w:bCs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7A0DF4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бира и изважда мног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A366A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намиране на сбор и разлика на многочлен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A64B7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0977BE97" w14:textId="77777777" w:rsidTr="006C5264">
        <w:trPr>
          <w:trHeight w:val="94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8828DE" w14:textId="65A3D97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94CBB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587ACF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4B6C21C1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57B8B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събира 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зважда многочле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6550E0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намиране на сбор и разлика на многочлен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08176F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0914EBF0" w14:textId="77777777" w:rsidTr="006C5264">
        <w:trPr>
          <w:trHeight w:val="94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D76259" w14:textId="59DAA93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E4D2B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747CEA" w14:textId="6228C738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множение на многочлен с едночлен</w:t>
            </w:r>
          </w:p>
          <w:p w14:paraId="7EE8ECF4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D7459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 многочлен с едноч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94F8D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намиране на произведение на многочлен с едночле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1AFAD1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C045F2A" w14:textId="77777777" w:rsidTr="006C5264">
        <w:trPr>
          <w:trHeight w:val="42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2ABF8A9" w14:textId="349B381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6F0DC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170C02C" w14:textId="516F9565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 xml:space="preserve">Упражнение </w:t>
            </w:r>
          </w:p>
          <w:p w14:paraId="4D8934E5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BF180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а умножава многочлен с едноч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09680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E9E50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73745E48" w14:textId="77777777" w:rsidTr="006C5264">
        <w:trPr>
          <w:trHeight w:val="75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C3A060" w14:textId="41C2B2C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EC861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E062D7" w14:textId="40C32CAB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множение на многочлен с многочлен</w:t>
            </w:r>
          </w:p>
          <w:p w14:paraId="403CA713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E25CF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 многочлен с многоч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1654F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C74A26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58D4ACCB" w14:textId="77777777" w:rsidTr="006C5264">
        <w:trPr>
          <w:trHeight w:val="43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51DF20" w14:textId="6551448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E9A8E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01EE21" w14:textId="1A9561F5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591928A6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395F2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 многочлен с многоч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03C51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веждане на многочлени в нормален ви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ABE09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4A3E79A1" w14:textId="77777777" w:rsidTr="006C5264">
        <w:trPr>
          <w:trHeight w:val="44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F5C5B4" w14:textId="79BEA66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AE820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C009B5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5B414EA0" w14:textId="77777777" w:rsidR="005D03EB" w:rsidRDefault="00DF3B46">
            <w:pPr>
              <w:pStyle w:val="Heading2"/>
              <w:spacing w:line="240" w:lineRule="atLeast"/>
              <w:rPr>
                <w:b w:val="0"/>
                <w:bCs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72433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умножава многочлен с многоч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896ED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веждане на многочлени в нормален ви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6D400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F67EF70" w14:textId="77777777" w:rsidTr="006C5264">
        <w:trPr>
          <w:trHeight w:val="44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9CCEB18" w14:textId="2203134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63D28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908AF2" w14:textId="6FDBB291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Тъждествени изрази</w:t>
            </w:r>
          </w:p>
          <w:p w14:paraId="212F09BB" w14:textId="77777777" w:rsidR="005D03EB" w:rsidRDefault="00DF3B46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951E0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 извършва тъждествени преобразувания на израз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ADE8B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оказване на тъжде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C69C53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49A02B5B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595E39" w14:textId="6B06DAC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8095F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04DAF3" w14:textId="5A5E583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ормулата </w:t>
            </w:r>
          </w:p>
          <w:p w14:paraId="2150700D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2494" w:dyaOrig="421" w14:anchorId="4B0D684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2pt;height:21pt" o:ole="">
                  <v:imagedata r:id="rId8" o:title=""/>
                </v:shape>
                <o:OLEObject Type="Embed" ProgID="Equation.DSMT4" ShapeID="_x0000_i1025" DrawAspect="Content" ObjectID="_1754482005" r:id="rId9"/>
              </w:object>
            </w:r>
          </w:p>
          <w:p w14:paraId="25E7590C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4FEF4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формулит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ги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9B99C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сбор и разлика на квадра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66AA4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BD4796D" w14:textId="77777777" w:rsidTr="006C5264">
        <w:trPr>
          <w:trHeight w:val="63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AC24AB" w14:textId="01035A7D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07691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57A7AB" w14:textId="77777777" w:rsidR="005D03EB" w:rsidRDefault="00DF3B46">
            <w:pPr>
              <w:pStyle w:val="Heading2"/>
              <w:spacing w:line="240" w:lineRule="atLeast"/>
              <w:rPr>
                <w:b w:val="0"/>
              </w:rPr>
            </w:pPr>
            <w:r>
              <w:rPr>
                <w:b w:val="0"/>
              </w:rPr>
              <w:t>Упражнение</w:t>
            </w:r>
          </w:p>
          <w:p w14:paraId="37C81ED1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530DA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формулите и ги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3F44F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сбор и разлика на квадра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4673C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2B4BD44A" w14:textId="77777777" w:rsidTr="006C5264">
        <w:trPr>
          <w:trHeight w:val="63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432629" w14:textId="78B3136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81BCB6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565C4D" w14:textId="706B136A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ормулата </w:t>
            </w:r>
          </w:p>
          <w:p w14:paraId="451FA674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2046" w:dyaOrig="430" w14:anchorId="5C670765">
                <v:shape id="_x0000_i1026" type="#_x0000_t75" style="width:102pt;height:21.6pt" o:ole="">
                  <v:imagedata r:id="rId10" o:title=""/>
                </v:shape>
                <o:OLEObject Type="Embed" ProgID="Equation.DSMT4" ShapeID="_x0000_i1026" DrawAspect="Content" ObjectID="_1754482006" r:id="rId11"/>
              </w:object>
            </w:r>
          </w:p>
          <w:p w14:paraId="6A41779F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96F38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формулата и я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09DAB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ата за произведение на сбор и разл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1943D2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66E1B2A6" w14:textId="77777777" w:rsidTr="006C5264">
        <w:trPr>
          <w:trHeight w:val="36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1BDE3F" w14:textId="08FC0D6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29D5A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F72FEE" w14:textId="56D4B6C1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3F68E63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C1260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формулите при опростяване на израз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DCF85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за доказва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ъждества и за привеждане на многочлен в нормален вид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300FF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8E98B91" w14:textId="77777777" w:rsidTr="006C5264">
        <w:trPr>
          <w:trHeight w:val="23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8F796C" w14:textId="489B8D5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320C6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11F805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564D1A7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CBB4A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азличава формулите за сбор и разлика на квадрат от тези за сбор по разлик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DD70D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трите формули едновременн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3E8E65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C1B30C2" w14:textId="77777777" w:rsidTr="006C5264">
        <w:trPr>
          <w:trHeight w:val="23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9BE91B" w14:textId="12897F9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4A89D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963566" w14:textId="3973DDA9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ормулата </w:t>
            </w: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2581" w:dyaOrig="421" w14:anchorId="77939B15">
                <v:shape id="_x0000_i1027" type="#_x0000_t75" style="width:129pt;height:21pt" o:ole="">
                  <v:imagedata r:id="rId12" o:title=""/>
                </v:shape>
                <o:OLEObject Type="Embed" ProgID="Equation.DSMT4" ShapeID="_x0000_i1027" DrawAspect="Content" ObjectID="_1754482007" r:id="rId13"/>
              </w:object>
            </w:r>
          </w:p>
          <w:p w14:paraId="5D8B6A69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7E2E9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формулите 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ги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CF092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сбор и разлика на трета степе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9F58B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695C398" w14:textId="77777777" w:rsidTr="006C5264">
        <w:trPr>
          <w:trHeight w:val="59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A2A58DE" w14:textId="3FF1C1C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A0270C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06CE81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C2CE7D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C790D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формулите и ги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0CE24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сбор и разлика на трета степе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52550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6424294" w14:textId="77777777" w:rsidTr="006C5264">
        <w:trPr>
          <w:trHeight w:val="159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7D58F7" w14:textId="38A34F3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CABECC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063B07" w14:textId="2D0B642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ормулата </w:t>
            </w:r>
            <w:r>
              <w:rPr>
                <w:rFonts w:ascii="Times New Roman" w:hAnsi="Times New Roman"/>
                <w:position w:val="-14"/>
                <w:sz w:val="20"/>
                <w:szCs w:val="20"/>
              </w:rPr>
              <w:object w:dxaOrig="2555" w:dyaOrig="386" w14:anchorId="74B17C52">
                <v:shape id="_x0000_i1028" type="#_x0000_t75" style="width:127.2pt;height:19.2pt" o:ole="">
                  <v:imagedata r:id="rId14" o:title=""/>
                </v:shape>
                <o:OLEObject Type="Embed" ProgID="Equation.DSMT4" ShapeID="_x0000_i1028" DrawAspect="Content" ObjectID="_1754482008" r:id="rId15"/>
              </w:object>
            </w:r>
          </w:p>
          <w:p w14:paraId="601347BE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  <w:p w14:paraId="5EB439CF" w14:textId="77777777" w:rsidR="005D03EB" w:rsidRDefault="005D03E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1AA8B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формулите и ги прилага при 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C7719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произведение на сбор (разлика) и непълния квадрат на разликата</w:t>
            </w:r>
          </w:p>
          <w:p w14:paraId="2E5E548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сбора)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DE67D5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5B60A446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00E655" w14:textId="6C23216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891180E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54AE60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48B251D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F9C0EC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формулите и ги прилага пр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ъждествени преобразу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6B238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формулите за произведение на сбор (разлика) и непълния квадрат на разликата</w:t>
            </w:r>
          </w:p>
          <w:p w14:paraId="243FE850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сбора), както и с всички изучен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C003DA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C5264" w14:paraId="4E7622B2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EC4420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FE6EAB" w14:textId="77777777" w:rsidR="006C5264" w:rsidRDefault="006C5264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D03B51" w14:textId="77777777" w:rsidR="006C5264" w:rsidRDefault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Формулите </w:t>
            </w: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2581" w:dyaOrig="421" w14:anchorId="585A5339">
                <v:shape id="_x0000_i1029" type="#_x0000_t75" style="width:129pt;height:21pt" o:ole="">
                  <v:imagedata r:id="rId12" o:title=""/>
                </v:shape>
                <o:OLEObject Type="Embed" ProgID="Equation.DSMT4" ShapeID="_x0000_i1029" DrawAspect="Content" ObjectID="_1754482009" r:id="rId16"/>
              </w:objec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 </w:t>
            </w:r>
            <w:r>
              <w:rPr>
                <w:rFonts w:ascii="Times New Roman" w:hAnsi="Times New Roman"/>
                <w:position w:val="-14"/>
                <w:sz w:val="20"/>
                <w:szCs w:val="20"/>
              </w:rPr>
              <w:object w:dxaOrig="2555" w:dyaOrig="386" w14:anchorId="659413F8">
                <v:shape id="_x0000_i1030" type="#_x0000_t75" style="width:127.2pt;height:19.2pt" o:ole="">
                  <v:imagedata r:id="rId14" o:title=""/>
                </v:shape>
                <o:OLEObject Type="Embed" ProgID="Equation.DSMT4" ShapeID="_x0000_i1030" DrawAspect="Content" ObjectID="_1754482010" r:id="rId17"/>
              </w:object>
            </w:r>
          </w:p>
          <w:p w14:paraId="58E8774D" w14:textId="718044A0" w:rsidR="006C5264" w:rsidRDefault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35B55D" w14:textId="77777777" w:rsidR="006C5264" w:rsidRDefault="006C5264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7B9C4F" w14:textId="113AE297" w:rsidR="006C5264" w:rsidRDefault="006C5264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284F47" w14:textId="77777777" w:rsidR="006C5264" w:rsidRDefault="006C5264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7803BD9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8B08B8" w14:textId="1AC6967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DA34E9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B2CC615" w14:textId="290EECA3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и за съкратено умножение. Приложение</w:t>
            </w:r>
          </w:p>
          <w:p w14:paraId="4FB7DBA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71C50B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же да прилага формулите за съкратено умножение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A1261E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приложение на формулите за съкратено умножени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400EAF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2AF9A0F7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84B95D" w14:textId="4F86FF8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C81433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BBEC8D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16EB92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C22EDC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же да прилага формулите за съкратено умножение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8CAD60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с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риложение на формулите за съкратено умножени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E414AA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BBFD26B" w14:textId="77777777" w:rsidTr="006C5264">
        <w:trPr>
          <w:trHeight w:val="58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A0EA17" w14:textId="09052BD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413D56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6DAE2EF" w14:textId="3C98FE5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лагане на многочлени на множители чрез изнасяне на общ множител</w:t>
            </w:r>
          </w:p>
          <w:p w14:paraId="7640CAB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AE54F5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азлага многочлени на множители чрез изнасяне на общ множител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FDF991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от разлагане на многочлени чрез изнася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бщ множител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5C2337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E9A1CCB" w14:textId="77777777" w:rsidTr="006C5264">
        <w:trPr>
          <w:trHeight w:val="74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F819C1" w14:textId="266FBC7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both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00D482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E55F70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58B07DB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B930ED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азлага многочлени на множители чрез изнасяне на общ множител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96E22C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от разлагане на многочлени чрез изнасяне на общ множител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6F5EF0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1B02A53" w14:textId="77777777" w:rsidTr="006C5264">
        <w:trPr>
          <w:trHeight w:val="69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94F581D" w14:textId="279EB1A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F40523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75D6D3" w14:textId="5461E9E8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лагане чрез формулите за съкратено умножение</w:t>
            </w:r>
          </w:p>
          <w:p w14:paraId="2ABF1E97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055AB4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ногочлени на множители чрез формулите за съкратено умножени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7568AF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не на разлагането в задачи за рационално пресмятане стойности на израз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3DCB61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51413327" w14:textId="77777777" w:rsidTr="006C5264">
        <w:trPr>
          <w:trHeight w:val="13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545CB7" w14:textId="0E12D80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75928C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83FC4C" w14:textId="4B5739C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472B7C3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00B0F8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многочлени на множители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592011E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от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делимост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41D2D0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561D326B" w14:textId="77777777" w:rsidTr="006C5264">
        <w:trPr>
          <w:trHeight w:val="52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5444D8" w14:textId="03F6FF8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E1FEF7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FF242B" w14:textId="6C4F7E19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азлагане чрез </w:t>
            </w:r>
            <w:r>
              <w:rPr>
                <w:rFonts w:ascii="Times New Roman" w:hAnsi="Times New Roman"/>
                <w:sz w:val="20"/>
                <w:szCs w:val="20"/>
              </w:rPr>
              <w:t>групиране</w:t>
            </w:r>
          </w:p>
          <w:p w14:paraId="431B68A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8B93A3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азлага многочлени на множители чрез групиран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AB7F13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от разлагане чрез групир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36D1D8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656A9A22" w14:textId="77777777" w:rsidTr="006C5264">
        <w:trPr>
          <w:trHeight w:val="52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2422BD" w14:textId="35B6B11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558DC5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2C81A0" w14:textId="77777777" w:rsidR="005D03EB" w:rsidRDefault="00DF3B46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975C6C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6573FEB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многочлени на множители чрез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групиран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3BF7BB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решаване на задачи от разлаган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чрез групир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9BA735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46870E46" w14:textId="77777777" w:rsidTr="006C5264">
        <w:trPr>
          <w:trHeight w:val="70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A7EA2F" w14:textId="3CB4BCA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CFF320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AEFB9A" w14:textId="40A56EE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азлагане чрез </w:t>
            </w:r>
            <w:r>
              <w:rPr>
                <w:rFonts w:ascii="Times New Roman" w:hAnsi="Times New Roman"/>
                <w:sz w:val="20"/>
                <w:szCs w:val="20"/>
              </w:rPr>
              <w:t>комбинирано използване на различни методи</w:t>
            </w:r>
          </w:p>
          <w:p w14:paraId="44F708C7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189F38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многочлени на множители като прилага различните методи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A11AE2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използване на различни начини за разлаг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912D62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3217C97" w14:textId="77777777" w:rsidTr="006C5264">
        <w:trPr>
          <w:trHeight w:val="41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3B6F11" w14:textId="7CB587A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20BEA2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3E366E" w14:textId="259B99D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DBACAE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0657C2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многочлени на множители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617988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задачи от разлаг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8017E5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7245B4ED" w14:textId="77777777" w:rsidTr="006C5264">
        <w:trPr>
          <w:trHeight w:val="41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B582E0" w14:textId="5B22656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24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6A92EF" w14:textId="77777777" w:rsidR="005D03EB" w:rsidRDefault="005D03EB">
            <w:pPr>
              <w:pStyle w:val="NoParagraphStyle"/>
              <w:spacing w:after="24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93A03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D75F2B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EDFC33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азлага многочлени на множители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F10B90" w14:textId="77777777" w:rsidR="005D03EB" w:rsidRDefault="00DF3B46">
            <w:pPr>
              <w:pStyle w:val="BasicParagraph"/>
              <w:spacing w:after="24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от разлаг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5587C0" w14:textId="77777777" w:rsidR="005D03EB" w:rsidRDefault="005D03EB">
            <w:pPr>
              <w:pStyle w:val="BasicParagraph"/>
              <w:spacing w:after="24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1C5C38CE" w14:textId="77777777" w:rsidTr="006C5264">
        <w:trPr>
          <w:trHeight w:val="98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3AE2AD" w14:textId="519979A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170D58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67C49A" w14:textId="5D6A6AE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ъждествено преобразуване на изрази – приложение</w:t>
            </w:r>
          </w:p>
          <w:p w14:paraId="4BEE4DC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2A41EE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използва тъждествени преобразувания за рационално пресмятане на изрази, з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редставяне на цели изрази във вид на произведени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300640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пресмятане на числови изрази и при доказване на тъжде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6CA756" w14:textId="77777777" w:rsidR="005D03EB" w:rsidRDefault="005D03EB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37EE7ED1" w14:textId="77777777" w:rsidTr="006C5264">
        <w:trPr>
          <w:trHeight w:val="72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FBF0E8" w14:textId="07DC2BC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55C55B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80FC11" w14:textId="56933166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Дотук знаем</w:t>
            </w:r>
          </w:p>
          <w:p w14:paraId="2452E102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  <w:p w14:paraId="1A8ED27C" w14:textId="77777777" w:rsidR="005D03EB" w:rsidRDefault="005D03EB">
            <w:pPr>
              <w:rPr>
                <w:lang w:val="en-US" w:eastAsia="en-US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2DA0D5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извършва действия с едночлени, да представя многочлен в нормален вид, да прилага формулите з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ъкратено умножени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7FF7A7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пресмятане на изрази, доказване на тъждества и от делимос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4C8746" w14:textId="77777777" w:rsidR="005D03EB" w:rsidRDefault="005D03EB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736634AE" w14:textId="77777777" w:rsidTr="006C5264">
        <w:trPr>
          <w:trHeight w:val="48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83F177" w14:textId="2488F2D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D33E65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0D6C34" w14:textId="67DAF2F7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Можем ли сами?</w:t>
            </w:r>
          </w:p>
          <w:p w14:paraId="73FCD39D" w14:textId="6DBFA1FC" w:rsidR="005D03EB" w:rsidRDefault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4F2E3D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формулите за съкратено умножение и да ги прилага при решаване на задачи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9ADABE9" w14:textId="42F29603" w:rsidR="005D03EB" w:rsidRDefault="006C5264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за контролн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A8C3A3" w14:textId="77777777" w:rsidR="005D03EB" w:rsidRDefault="005D03EB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C5264" w14:paraId="7AB092EB" w14:textId="77777777" w:rsidTr="006C5264">
        <w:trPr>
          <w:trHeight w:val="48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33E09B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3C6EC1" w14:textId="77777777" w:rsidR="006C5264" w:rsidRDefault="006C5264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71B0C9" w14:textId="501B962F" w:rsidR="006C5264" w:rsidRDefault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Контролна работ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980495" w14:textId="77777777" w:rsidR="006C5264" w:rsidRDefault="006C5264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F4A1BE" w14:textId="03B3FCA2" w:rsidR="006C5264" w:rsidRDefault="006C5264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EDD927" w14:textId="77777777" w:rsidR="006C5264" w:rsidRDefault="006C5264">
            <w:pPr>
              <w:pStyle w:val="BasicParagraph"/>
              <w:spacing w:after="1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D03EB" w14:paraId="0D14922D" w14:textId="77777777" w:rsidTr="006C5264">
        <w:trPr>
          <w:trHeight w:val="54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2FFE9B4" w14:textId="34D8479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B566D9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30375F1C" w14:textId="55A7D08F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Еквивалентни уравнения</w:t>
            </w:r>
          </w:p>
          <w:p w14:paraId="57488B90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1EFDB7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ата на числовите равенства и да ги прилага, еквивалентни (равносилни) уравнения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F80642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уравнения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14F555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41F191A" w14:textId="77777777" w:rsidTr="006C5264">
        <w:trPr>
          <w:trHeight w:val="71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388915" w14:textId="683F5BD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EFE86F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66B4C330" w14:textId="21F8EE3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FB0F29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2583347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числовите равен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B3CDCA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EA6B31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2728D27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12AAA0" w14:textId="61B4690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288E19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11E023FC" w14:textId="65D6AB6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равнението </w:t>
            </w:r>
            <w:r>
              <w:rPr>
                <w:rFonts w:ascii="Times New Roman" w:hAnsi="Times New Roman"/>
                <w:position w:val="-6"/>
                <w:sz w:val="20"/>
                <w:szCs w:val="20"/>
              </w:rPr>
              <w:object w:dxaOrig="869" w:dyaOrig="281" w14:anchorId="57FB5431">
                <v:shape id="_x0000_i1031" type="#_x0000_t75" style="width:43.2pt;height:14.4pt" o:ole="">
                  <v:imagedata r:id="rId18" o:title=""/>
                </v:shape>
                <o:OLEObject Type="Embed" ProgID="Equation.DSMT4" ShapeID="_x0000_i1031" DrawAspect="Content" ObjectID="_1754482011" r:id="rId19"/>
              </w:object>
            </w:r>
          </w:p>
          <w:p w14:paraId="5ED1384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693C23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понятието уравнение и понятията свързани с нег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34C89B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00BD80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D67FB29" w14:textId="77777777" w:rsidTr="006C5264">
        <w:trPr>
          <w:trHeight w:val="50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9DC6BE" w14:textId="612F1F4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DE3BFD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52B0585D" w14:textId="7779C9C8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равнението </w:t>
            </w: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1800" w:dyaOrig="395" w14:anchorId="5FD9C61F">
                <v:shape id="_x0000_i1032" type="#_x0000_t75" style="width:90pt;height:19.2pt" o:ole="">
                  <v:imagedata r:id="rId20" o:title=""/>
                </v:shape>
                <o:OLEObject Type="Embed" ProgID="Equation.DSMT4" ShapeID="_x0000_i1032" DrawAspect="Content" ObjectID="_1754482012" r:id="rId21"/>
              </w:object>
            </w:r>
          </w:p>
          <w:p w14:paraId="523AC093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2FAAA9C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ето</w:t>
            </w:r>
            <w:r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800" w:dyaOrig="395" w14:anchorId="409289CC">
                <v:shape id="_x0000_i1033" type="#_x0000_t75" style="width:90pt;height:19.2pt" o:ole="">
                  <v:imagedata r:id="rId20" o:title=""/>
                </v:shape>
                <o:OLEObject Type="Embed" ProgID="Equation.DSMT4" ShapeID="_x0000_i1033" DrawAspect="Content" ObjectID="_1754482013" r:id="rId22"/>
              </w:objec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6FE907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4BA0E3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6E6AFD6" w14:textId="77777777" w:rsidTr="006C5264">
        <w:trPr>
          <w:trHeight w:val="56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1B0D70" w14:textId="67CF641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DF6EB5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0FA6FA9C" w14:textId="163EEF2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3E8F8E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A0B125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ето</w:t>
            </w:r>
            <w:r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800" w:dyaOrig="395" w14:anchorId="50BD3E96">
                <v:shape id="_x0000_i1034" type="#_x0000_t75" style="width:90pt;height:19.2pt" o:ole="">
                  <v:imagedata r:id="rId20" o:title=""/>
                </v:shape>
                <o:OLEObject Type="Embed" ProgID="Equation.DSMT4" ShapeID="_x0000_i1034" DrawAspect="Content" ObjectID="_1754482014" r:id="rId2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B8B761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5FBD1B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2F2F36B" w14:textId="77777777" w:rsidTr="006C5264">
        <w:trPr>
          <w:trHeight w:val="71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F4AEB0" w14:textId="1A3FD83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DE58D9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58035E8A" w14:textId="076A4C0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равнението </w:t>
            </w:r>
            <w:r>
              <w:rPr>
                <w:rFonts w:ascii="Times New Roman" w:hAnsi="Times New Roman"/>
                <w:position w:val="-12"/>
                <w:sz w:val="20"/>
                <w:szCs w:val="20"/>
              </w:rPr>
              <w:object w:dxaOrig="992" w:dyaOrig="395" w14:anchorId="0716D46A">
                <v:shape id="_x0000_i1035" type="#_x0000_t75" style="width:49.8pt;height:19.2pt" o:ole="">
                  <v:imagedata r:id="rId24" o:title=""/>
                </v:shape>
                <o:OLEObject Type="Embed" ProgID="Equation.DSMT4" ShapeID="_x0000_i1035" DrawAspect="Content" ObjectID="_1754482015" r:id="rId25"/>
              </w:object>
            </w:r>
          </w:p>
          <w:p w14:paraId="144EA89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A60471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модулни уравнения и свеждащите се до тях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053241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659ADD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07A517A" w14:textId="77777777" w:rsidTr="006C5264">
        <w:trPr>
          <w:trHeight w:val="71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710F44" w14:textId="1E578F1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634A71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0D2BA75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EC0A49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769D08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ешава модулни уравнения 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еждащите се до тях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72F886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B5047E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7ACCAA7" w14:textId="77777777" w:rsidTr="006C5264">
        <w:trPr>
          <w:trHeight w:val="62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94B140" w14:textId="2019A45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60CEB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1AE76D52" w14:textId="13F317E9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равнения, свеждащи се до линейни</w:t>
            </w:r>
          </w:p>
          <w:p w14:paraId="3B599BA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B5770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я  свеждащи се до линейни.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A5846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D4D99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14C877F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E73D1D" w14:textId="12C2C440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20503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06B1F6D2" w14:textId="6FE9130B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оделиране с линейни уравнения</w:t>
            </w:r>
          </w:p>
          <w:p w14:paraId="7456898A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E75644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е да моделира математически модел на приложните задач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3E52E2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28FBB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2779AB1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F6F6F1" w14:textId="54EF7D8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6C534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46C4329F" w14:textId="5B8C7F2F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FD6D773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1440E1" w14:textId="77777777" w:rsidR="005D03EB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е да решава задачи чрез съставяне на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09B30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252134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1E6F5AE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7620C3" w14:textId="02AF795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D3B5F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33F9203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754F90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E34E3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е да решава задачи чрез съставяне на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3CCD2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963E7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37CEBC9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6BF2A0" w14:textId="20CDC0A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47928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20CC496A" w14:textId="37F8276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дачи от движение</w:t>
            </w:r>
          </w:p>
          <w:p w14:paraId="5829263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AC33D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24CD45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7AA0F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6046BFC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A6E3444" w14:textId="106501F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D8020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19D27A8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AB4029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D3F10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D2B71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C7D35D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5FBD4E5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AF43D0" w14:textId="0E0A3BA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C9754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73A5023A" w14:textId="460BB75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дачи от работа</w:t>
            </w:r>
          </w:p>
          <w:p w14:paraId="1C53585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6FEEF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2F8E3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0947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5C232358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9233C39" w14:textId="399F28F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CA00D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0B8E2EEA" w14:textId="4A863FAE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8AA8A7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8DFD2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F365EF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E53B5D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0897278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0FC886" w14:textId="29F48260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8CA98D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2A515D2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E6EFC88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DAA7B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60640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E95C5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E365892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F923DC" w14:textId="243A582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E1869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41F51643" w14:textId="1B45C856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дачи от капитал</w:t>
            </w:r>
          </w:p>
          <w:p w14:paraId="7263E626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81298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23054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чрез съставя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8E113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BB5F3F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F0B5B9" w14:textId="6D5450E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786E7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5D33D461" w14:textId="5F2341B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адачи от смеси и сплави</w:t>
            </w:r>
          </w:p>
          <w:p w14:paraId="286769B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4ED76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AAB9C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кстов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A4D61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4D18412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5C383F" w14:textId="56B11A2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E69EAD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1462523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AF94CD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04CE4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ъставя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6A909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кстов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3B164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91A4127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C472D1" w14:textId="6345B28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75925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1C7B17D4" w14:textId="669CE557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Дотук знаем</w:t>
            </w:r>
          </w:p>
          <w:p w14:paraId="394DD0CB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94FDF1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решава уравнения, да решава текстови задачи чрез уравнения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2EBCB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и текстов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0B85D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D857F5E" w14:textId="77777777" w:rsidTr="006C5264">
        <w:trPr>
          <w:trHeight w:val="48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4249EA" w14:textId="03DE7C6D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1A5A3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7702EEE0" w14:textId="2C172EF8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Можем ли сами?</w:t>
            </w:r>
          </w:p>
          <w:p w14:paraId="469308ED" w14:textId="41549DF2" w:rsidR="005D03EB" w:rsidRDefault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CA483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я, да решава текстови задачи чрез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4015FB" w14:textId="75A2633A" w:rsidR="005D03EB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за клас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80F0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3982460C" w14:textId="77777777" w:rsidTr="006C5264">
        <w:trPr>
          <w:trHeight w:val="48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B6CFB6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4B6C5B" w14:textId="77777777" w:rsidR="006C5264" w:rsidRDefault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4688C6FC" w14:textId="08796DE4" w:rsidR="006C5264" w:rsidRDefault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Класна работ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4688FE" w14:textId="77777777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022AC7" w14:textId="66C80FA5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2FD81B" w14:textId="77777777" w:rsidR="006C5264" w:rsidRDefault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493E08F" w14:textId="77777777" w:rsidTr="006C5264">
        <w:trPr>
          <w:trHeight w:val="73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7434DC" w14:textId="0958087D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61C8B33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1514F9" w14:textId="1071BD4F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ъведение в геометрията. Точка, права и отсечка</w:t>
            </w:r>
          </w:p>
          <w:p w14:paraId="63D2481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242D3E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зпознава основните геометрични фигури, да сравнява отсечки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E84E4F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азпознаване на основните геометрични фигур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10FBAD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A3FA52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1A9714" w14:textId="114A614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after="120"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22BEE6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022EDC" w14:textId="767831AC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ъч, полуравнина и ъгъл</w:t>
            </w:r>
          </w:p>
          <w:p w14:paraId="45CC755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BDF553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си служи с новите понят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795AE0" w14:textId="77777777" w:rsidR="005D03EB" w:rsidRDefault="00DF3B46">
            <w:pPr>
              <w:pStyle w:val="BasicParagraph"/>
              <w:spacing w:after="120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азпознаване на основните геометрични фигур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A02887" w14:textId="77777777" w:rsidR="005D03EB" w:rsidRDefault="005D03EB">
            <w:pPr>
              <w:pStyle w:val="NoParagraphStyle"/>
              <w:spacing w:after="120"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CE7DC79" w14:textId="77777777" w:rsidTr="006C5264">
        <w:trPr>
          <w:trHeight w:val="40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6AE8D8C" w14:textId="6D83A22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79144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0C5252" w14:textId="7C16999A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ъседни ъгли, противоположни ъгли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ерпендикулярни прави</w:t>
            </w:r>
          </w:p>
          <w:p w14:paraId="4CBEDBC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02E9F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азпознава съседни и противоположни ъгли и знае свойствата им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D58B4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4E177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511E20C" w14:textId="77777777" w:rsidTr="006C5264">
        <w:trPr>
          <w:trHeight w:val="34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01BB11" w14:textId="6DF0DAE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723BF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8743751" w14:textId="0A0FAE8C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4D7B1988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8F60F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съседните и на противоположните ъгл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8755B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F04EF4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6CDF1F1" w14:textId="77777777" w:rsidTr="006C5264">
        <w:trPr>
          <w:trHeight w:val="5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A19C67D" w14:textId="4C0AD23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E0AB5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19DAE2" w14:textId="16A7DF3E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Ъгли, получени при </w:t>
            </w:r>
            <w:r>
              <w:rPr>
                <w:rFonts w:ascii="Times New Roman" w:hAnsi="Times New Roman"/>
                <w:sz w:val="20"/>
                <w:szCs w:val="20"/>
              </w:rPr>
              <w:t>пресичането на две прави с трета. Признак за успоредност на две прави</w:t>
            </w:r>
          </w:p>
          <w:p w14:paraId="39EEE55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E23C1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знава видовете ъгли, получени при пресичането на две прави с трета права и знае твърденията, свързани с тях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28ECC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0FF8F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7EB255A" w14:textId="77777777" w:rsidTr="006C5264">
        <w:trPr>
          <w:trHeight w:val="5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5C793F9" w14:textId="562F8363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84A71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0B5CA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EEE1BB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AA9D1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знава видовете ъгли, получени при пресичането на две прави с трета права и знае твърденията, свързани с тях 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59521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B0564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6BADA25" w14:textId="77777777" w:rsidTr="006C5264">
        <w:trPr>
          <w:trHeight w:val="33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04F10C" w14:textId="77D04D0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A01CD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8063BC" w14:textId="412C11B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ксиома за успоредните прави</w:t>
            </w:r>
          </w:p>
          <w:p w14:paraId="647F237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81B73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аксиомата за успоредност на две прави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5FCC3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за доказва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споредни прав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2B5724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5235CA9C" w14:textId="77777777" w:rsidTr="006C5264">
        <w:trPr>
          <w:trHeight w:val="34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4F7DA8" w14:textId="0D27B3C7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994631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A905CD" w14:textId="52B031D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войства на успоредните прави </w:t>
            </w:r>
          </w:p>
          <w:p w14:paraId="1B504AAA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4D104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успоредните прави и да ги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7680A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ъс свойствата на успоредните прав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329975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FA1AD76" w14:textId="77777777" w:rsidTr="006C5264">
        <w:trPr>
          <w:trHeight w:val="36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AAA9D8" w14:textId="47288F9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42C83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08C744" w14:textId="4C74937E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6D16640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4C8A5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аксиомата и свойствата на успоредните прав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6393A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235C87" w14:textId="77777777" w:rsidR="005D03EB" w:rsidRDefault="005D03EB">
            <w:pPr>
              <w:pStyle w:val="NoParagraphStyle"/>
              <w:spacing w:line="240" w:lineRule="atLeast"/>
              <w:ind w:left="-1134" w:right="993" w:firstLine="1134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D71F92D" w14:textId="77777777" w:rsidTr="006C5264">
        <w:trPr>
          <w:trHeight w:val="52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8882F9" w14:textId="7A1A6E5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157515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A396C63" w14:textId="2F4B1DD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строения с линийка и пергел</w:t>
            </w:r>
          </w:p>
          <w:p w14:paraId="67FFEFE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A4286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строява ъгъл, равен на даден ъгъл, сбор и разлика на ъгли, права успоредна на дадена права, перпендикулярни прав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AE879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построителн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9501C8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E4749A2" w14:textId="77777777" w:rsidTr="006C5264">
        <w:trPr>
          <w:trHeight w:val="34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70EA92" w14:textId="63073C65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E3B7D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113E13" w14:textId="6FC3BAFB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риъгълник</w:t>
            </w:r>
          </w:p>
          <w:p w14:paraId="6D873FD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A9B66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определения на елементи на триъгъл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C7ABB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146A8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31648E4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E0931C" w14:textId="27A4CB3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78690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62BCF7" w14:textId="42E92A24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бор на ъглите в триъгълник</w:t>
            </w:r>
          </w:p>
          <w:p w14:paraId="71F80DC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3527B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ата на ъглите в триъгъл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40852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миране на неизвестен ъгъл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40C01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57CF0640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F70316" w14:textId="7815566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3E159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CE63C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Упражнение</w:t>
            </w:r>
          </w:p>
          <w:p w14:paraId="4FD7EEB8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EDD8C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ата на ъглите в триъгъл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A2B65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миране на неизвестен ъгъл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3921B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DF97581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2FBBDD" w14:textId="65A14BB8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46D55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7446F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DD29CE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DA7F2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ъглите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4D7D6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миране на неизвестен ъгъл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CF7CF4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BA7850D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1DC009" w14:textId="77E2ADA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5D01D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1D915F" w14:textId="060283C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ъншен ъгъл на триъгълник</w:t>
            </w:r>
          </w:p>
          <w:p w14:paraId="665E966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BC72F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ото на външния ъгъл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933D9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намиране на ъгл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AF2EE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5FDFDE7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A8067C" w14:textId="4E2BE6E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0D96D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D5FAC9C" w14:textId="2985C42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A6DD0F7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1F6439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ъглите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8C942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1BBBB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07DE7AC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026242" w14:textId="05454D70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804190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60050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7ACF37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042E7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ъглите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773AC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17FE2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92B6AAE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2D92AB" w14:textId="4EB8734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60742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54C154" w14:textId="0BC1FC3C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Дотук знаем</w:t>
            </w:r>
          </w:p>
          <w:p w14:paraId="0589801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03E4A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 изученото до момента за ъглите при пресичането на две прави, при пресичането на две успоредни прави с трета, и ъглите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6681A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основните геометрични фигур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89A27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756FA02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A863D0" w14:textId="152BC12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09EAC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814B7C" w14:textId="2BF63FE6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ожем ли сами?</w:t>
            </w:r>
          </w:p>
          <w:p w14:paraId="4A399070" w14:textId="26D7A9A5" w:rsidR="005D03EB" w:rsidRDefault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D6701F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ъглит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C31C14" w14:textId="4FDE0E8B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ст</w:t>
            </w:r>
            <w:r w:rsidR="006C5264">
              <w:rPr>
                <w:rFonts w:ascii="Times New Roman" w:hAnsi="Times New Roman" w:cs="Times New Roman"/>
                <w:sz w:val="20"/>
                <w:szCs w:val="20"/>
              </w:rPr>
              <w:t>ов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18D95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099161C7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8D3134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A56ECF" w14:textId="77777777" w:rsidR="006C5264" w:rsidRDefault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98C9A6" w14:textId="6E99D655" w:rsidR="006C5264" w:rsidRDefault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на работ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7CC5F7" w14:textId="77777777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C35458" w14:textId="4BC6BDB0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8795FA" w14:textId="77777777" w:rsidR="006C5264" w:rsidRDefault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A5C6539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C1EDEE" w14:textId="4A9E3595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D176B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C4073F" w14:textId="20FE1394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Еднакви триъгълници</w:t>
            </w:r>
          </w:p>
          <w:p w14:paraId="5156E1A3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1B1DA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определението на еднакви триъгълници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и свойствата им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4E728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за откриване на еднакви триъгълниц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8C887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2B2AB5E2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5A3F852" w14:textId="327A805A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7A5FF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C08271" w14:textId="4E41D10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ърви признак за еднаквост на триъгълници</w:t>
            </w:r>
          </w:p>
          <w:p w14:paraId="4F58D84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6D201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ърви признак за еднаквост на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74CA1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откриване на еднакви триъгълници по първи призна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7A26A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31D11008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905C52" w14:textId="209AD3C4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3278A0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4A6CDC" w14:textId="4DFC1510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63F32D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8EA3A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а открива еднакви триъгълници, да доказва еднаквост на триъгълници по първи призна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28D19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с използване на първи признак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FDC08F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4784286D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60D3D4" w14:textId="6EBABC39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AB4C72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A0A8D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D7A7B3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D542C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а открива еднакви триъгълници, да доказва еднаквост на триъгълници по първи призна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705BD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на задачи с използване на първи призна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7FDE68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094F7516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0FC5F9" w14:textId="0CD3D57D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2ABC45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858299" w14:textId="5AC0F0C3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тори признак за еднаквост на триъгълници</w:t>
            </w:r>
          </w:p>
          <w:p w14:paraId="12F0182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DA56D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и прилага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втори признак за еднаквост на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437B4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 втори призна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DD63E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23B6C6A2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4B7561" w14:textId="35B1DCC6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E2E06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7C7CB46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6CE1FE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ABF60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 първи и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втори признак за еднаквост на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0B55F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 първи и втори призна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ECFD1B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6540BE74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EEF5D1" w14:textId="036F72E6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5918E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1D6F26" w14:textId="36E13C89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внобедрен триъгълник</w:t>
            </w:r>
          </w:p>
          <w:p w14:paraId="483DC9B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7135B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та на равнобедрения триъгълник и да доказва, че даден триъгълник е равнобедр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325C5E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намиране на елементи н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271440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5D33F8AE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D754DC" w14:textId="6597824C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2DF6B45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22E68B" w14:textId="79DC297C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5F35057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5E156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да прилага свойствата на равнобедрения триъгълник и да доказва, че даден триъгълник е равнобедр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67538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FB3BD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36425D6C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D806ED" w14:textId="006E85EA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8E7229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BE745A" w14:textId="0E307276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78251E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8DB18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илага свойствата на равнобедрения триъгълник и да доказва, че даден триъгълник 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нобедр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E0B6B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CDDA74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33AE55F6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06C470" w14:textId="2B140F7E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AACC1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653CB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2D6291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F2580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зползва първи и втори признак за еднаквост и свойствата на равнобедрения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28D39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14B5FF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2B5FDC48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248B2B" w14:textId="3BA31211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FBD16F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D9E3682" w14:textId="73A3C87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иметрала на отсечка</w:t>
            </w:r>
          </w:p>
          <w:p w14:paraId="699E195A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3F82E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определението з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иметрала, свойството на точките от нея и доказва, че определена права е симетрала на дадена отсечк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8E101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за симетрала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0C2E7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5018583D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928775" w14:textId="79F8EB7A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634A0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1CB78D" w14:textId="6D4DA45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7BA8C8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AE6EB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илага свойството на симетралата и доказва, че определена права е симетрала на дадена отсечка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строява симетрала на отсечк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D926C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ъс свойствата на точките от симетрала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B1C67C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3D280FB9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FE0A27" w14:textId="5D6EB2FC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D86CE2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D5F776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C835026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A672F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илага свойството на симетралата и доказва, че определена права е симетрала на дадена отсечка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9500D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ъс свойствата на точкит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от симетрала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4DF7CC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3C27E5CB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EFF20A" w14:textId="7AD55D90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254E90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643B77D" w14:textId="56A773C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Трети признак за еднаквост на триъгълници </w:t>
            </w:r>
          </w:p>
          <w:p w14:paraId="4EE313B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7772F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трети признак за еднаквост на 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982961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за трети признак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C4F641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7E633DFF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A76FD7" w14:textId="66734C5B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F7A75C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062C7D" w14:textId="71126E9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FE58A5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F9A1D3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а открива еднакви триъгълници, да доказва еднаквост на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AC1CA2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за еднакви триъгълници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763F33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0B450026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4E61DD" w14:textId="70452063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0D2970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FB727A" w14:textId="6B297F0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ерпендикуляр от точка към права</w:t>
            </w:r>
          </w:p>
          <w:p w14:paraId="1A635C0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CF659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остроява перпендикуляр от точка към пра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79504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за разстояния от точка до прав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08DE4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1DE15B8F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2372EA" w14:textId="26F8744C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FC754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2C8282" w14:textId="31FA35C9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авоъгълен триъгълник с ъгъл 30°</w:t>
            </w:r>
          </w:p>
          <w:p w14:paraId="65977AF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55F38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ото на правоъгълни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риъгълник с ъгъл 30°. Доказва, че определен правоъгълен триъгълник има ъгъл 30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6B938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със свойството на правоъгълен триъгълник с ъгъл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0°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0758A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65065A53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8242B5" w14:textId="249244AE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45F7B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3CF8C8" w14:textId="66EE3390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4620C73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86F8B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ото на правоъгълния триъгълник с ъгъл 30°. Доказва, че определен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равоъгълен триъгълник има ъгъл 30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009B1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 правоъгъл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4A78BB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11AACB4B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C40B6D" w14:textId="1A617C1D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F7364D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EB22C8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Упражнение</w:t>
            </w:r>
          </w:p>
          <w:p w14:paraId="73A22154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E5891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ото на правоъгълния триъгълник с ъгъл 30°. Доказва, че определен правоъгълен триъгълник има ъгъл 30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9C89DF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с правоъгъл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06083B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062668C4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45C9B9" w14:textId="28E32127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589F5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2E6D169" w14:textId="5B3D097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Медиана към хипотенузата в правоъгълен триъгълник</w:t>
            </w:r>
          </w:p>
          <w:p w14:paraId="3BFC7127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8DADF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ото на медианата към хипотенузата в правоъгълен триъгълник. Доказва, че определен триъгълник е правоъгъ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58FEC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решаване на задачи със свойството на медианата 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321A43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188AE983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8DD463" w14:textId="2C7BACFC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19A1BE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5EF6AD" w14:textId="4FA0A7CB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E2A200B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lastRenderedPageBreak/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1C0DA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е да прилаг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войството на медианата 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авоъгълния триъгълник и доказва, че определен триъгълник е правоъгъ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43A5D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 xml:space="preserve">решаване на задачи за доказван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>на правоъгъл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A3E0677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6DF3FE1F" w14:textId="77777777" w:rsidTr="006C5264">
        <w:trPr>
          <w:trHeight w:val="30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2CF7BF" w14:textId="1FA814E4" w:rsidR="005D03EB" w:rsidRDefault="005D03EB" w:rsidP="006C5264">
            <w:pPr>
              <w:pStyle w:val="BasicParagraph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2913DB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EB9E9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030AFC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6D4F8F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илага свойството на медианата в правоъгълния триъгълник и доказва, ч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пределен триъгълник е правоъгълен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5F8C4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ешаване на задачи за доказване на правоъгъл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96096A" w14:textId="77777777" w:rsidR="005D03EB" w:rsidRDefault="005D03EB">
            <w:pPr>
              <w:pStyle w:val="BasicParagraph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5D03EB" w14:paraId="180DDC3F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68EA91" w14:textId="0E36446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FB8788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8B317D" w14:textId="6151EBDD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знак за еднаквост на правоъгълни триъгълници</w:t>
            </w:r>
          </w:p>
          <w:p w14:paraId="11F67463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DBA3A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ризнака за еднаквост на правоъгълни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210AA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доказване на еднакви триъгълници чрез признака з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днаквост на правоъгълни триъгълниц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A2F7E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53B7622E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6C7299C" w14:textId="52EAC12A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9445E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49740C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CF5C9C1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49A47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ризнака за еднаквост на правоъгълни триъгълни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37B6B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оказване на еднакви триъгълници чрез признака за еднаквост на правоъгълни триъгълниц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69A3A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4ACEE71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3E60DE" w14:textId="1301465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D16FC8B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E31673" w14:textId="77777777" w:rsidR="005D03EB" w:rsidRPr="00617FA5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 xml:space="preserve"> Построяване на триъгълник по две страни и ъгъл между тях</w:t>
            </w:r>
          </w:p>
          <w:p w14:paraId="43E0E4DC" w14:textId="77777777" w:rsidR="005D03EB" w:rsidRPr="00617FA5" w:rsidRDefault="00DF3B46">
            <w:pPr>
              <w:spacing w:after="0" w:line="240" w:lineRule="auto"/>
              <w:rPr>
                <w:rFonts w:ascii="Times New Roman" w:hAnsi="Times New Roman"/>
                <w:lang w:eastAsia="en-US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B8B6C6" w14:textId="77777777" w:rsidR="005D03EB" w:rsidRPr="00617FA5" w:rsidRDefault="00DF3B46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  <w:t>Построява триъгълник по две страни и ъгъл между тях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487E28" w14:textId="77777777" w:rsidR="005D03EB" w:rsidRPr="00617FA5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не на триъгълник по две страни и ъгъл между тях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1C8F2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37998B7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94410A8" w14:textId="32F56362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3FF24B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3F0B6E" w14:textId="77777777" w:rsidR="005D03EB" w:rsidRPr="00617FA5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 xml:space="preserve"> Построяване на триъгълник по страна и два ъгъла</w:t>
            </w:r>
          </w:p>
          <w:p w14:paraId="18A628D2" w14:textId="77777777" w:rsidR="005D03EB" w:rsidRPr="00617FA5" w:rsidRDefault="00DF3B46">
            <w:pPr>
              <w:spacing w:after="0" w:line="240" w:lineRule="auto"/>
              <w:rPr>
                <w:rFonts w:ascii="Times New Roman" w:hAnsi="Times New Roman"/>
                <w:lang w:eastAsia="en-US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78BA0F" w14:textId="77777777" w:rsidR="005D03EB" w:rsidRPr="00617FA5" w:rsidRDefault="005D03EB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6786AD02" w14:textId="77777777" w:rsidR="005D03EB" w:rsidRPr="00617FA5" w:rsidRDefault="00DF3B46">
            <w:pPr>
              <w:rPr>
                <w:rFonts w:ascii="Times New Roman" w:hAnsi="Times New Roman"/>
                <w:sz w:val="20"/>
                <w:szCs w:val="20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 xml:space="preserve">Построява триъгълник по </w:t>
            </w:r>
            <w:r w:rsidRPr="00617FA5">
              <w:rPr>
                <w:rFonts w:ascii="Times New Roman" w:hAnsi="Times New Roman"/>
                <w:sz w:val="20"/>
                <w:szCs w:val="20"/>
              </w:rPr>
              <w:t>страна и два ъгъл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A82495" w14:textId="77777777" w:rsidR="005D03EB" w:rsidRPr="00617FA5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не на триъгълник по страна и два ъгъл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1902F7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FB5C44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AE44599" w14:textId="0AF27B4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4EE35C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75261A" w14:textId="77777777" w:rsidR="005D03EB" w:rsidRPr="00617FA5" w:rsidRDefault="00DF3B46">
            <w:pPr>
              <w:pStyle w:val="Heading2"/>
              <w:rPr>
                <w:b w:val="0"/>
              </w:rPr>
            </w:pPr>
            <w:r w:rsidRPr="00617FA5">
              <w:rPr>
                <w:b w:val="0"/>
              </w:rPr>
              <w:t xml:space="preserve"> Построяване на триъгълник по три страни</w:t>
            </w:r>
          </w:p>
          <w:p w14:paraId="24437995" w14:textId="77777777" w:rsidR="005D03EB" w:rsidRPr="00617FA5" w:rsidRDefault="00DF3B46">
            <w:pPr>
              <w:rPr>
                <w:lang w:eastAsia="en-US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9BFD34" w14:textId="77777777" w:rsidR="005D03EB" w:rsidRPr="00617FA5" w:rsidRDefault="00DF3B46">
            <w:pPr>
              <w:pStyle w:val="BasicParagraph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 триъгълник по три стра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4D96F2" w14:textId="77777777" w:rsidR="005D03EB" w:rsidRPr="00617FA5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не на триъгълник по три стран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A4A0B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DB47109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36A132" w14:textId="136FE9A6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D2BBC1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79A49E" w14:textId="1ED26450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Ъглополовяща на ъгъл </w:t>
            </w:r>
          </w:p>
          <w:p w14:paraId="29AD228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119849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ъглополовящат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0C182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ъглополовящ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07CF9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47A2B628" w14:textId="77777777" w:rsidTr="006C5264">
        <w:trPr>
          <w:trHeight w:val="50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612655" w14:textId="4763482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087055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CA4478" w14:textId="085F218A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0B1966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E382A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же да прилага свойството на ъглополовящата. Доказва, че дадена права/лъч/отсечка 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ъглополовящ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E16F71D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решаване на задачи със свойството на ъглополовящат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12D5D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DD46F59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32EB95" w14:textId="46D367D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847ECE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01903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3906264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F6861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же да прилага свойството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ъглополовящата. Доказва, че дадена права/лъч/отсечка е ъглополовящ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842C6C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ъс свойството на ъглополовяща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A93149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75459F4A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C07B27" w14:textId="3742957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416E7E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38C420" w14:textId="449661C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исочина, ъглополовяща и медиана в равнобедрен триъгълник</w:t>
            </w:r>
          </w:p>
          <w:p w14:paraId="79C8A5E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91D4E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ата на височината, ъглополовящата и медианата н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нобедрения триъгълник. Доказва равнобедрен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A09D1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ъс свойствата на равнобедрения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B69382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9AA0BD7" w14:textId="77777777" w:rsidTr="006C5264">
        <w:trPr>
          <w:trHeight w:val="52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FCDB83" w14:textId="106DD11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7DED5C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07A1CF" w14:textId="583112E9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AD775A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  <w:p w14:paraId="36C9D127" w14:textId="77777777" w:rsidR="005D03EB" w:rsidRDefault="005D03E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7698946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 прилага свойствата на елементите на равнобедрения триъгъл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C446E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E0EB27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1DB6497" w14:textId="77777777" w:rsidTr="006C5264">
        <w:trPr>
          <w:trHeight w:val="52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B94F453" w14:textId="5FFA989F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6DD6FE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DD82A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08E9F2E0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  <w:p w14:paraId="12172377" w14:textId="77777777" w:rsidR="005D03EB" w:rsidRDefault="005D03E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B8468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 прилага свойствата на елементите на равнобедрения триъгъл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7668A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равнобедрен три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D99D70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E1A0BAA" w14:textId="77777777" w:rsidTr="006C5264">
        <w:trPr>
          <w:trHeight w:val="29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AEB30B" w14:textId="2BBDF9F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17A40F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FDB5FB" w14:textId="6DAF60C3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Дотук знаем</w:t>
            </w:r>
          </w:p>
          <w:p w14:paraId="1A3B328E" w14:textId="77777777" w:rsidR="005D03EB" w:rsidRDefault="00DF3B46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0F394A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 признаците за еднакви триъгълници, теоремите-свойства и теоремите-признаци за равнобедрен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риъгълник, симетрала, медиана, ъглополовяща, правоъгълен триъгълник с ъгъл 30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15C59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4924E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1E9A253" w14:textId="77777777" w:rsidTr="006C5264">
        <w:trPr>
          <w:trHeight w:val="42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3E2664" w14:textId="322BF37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53958F" w14:textId="77777777" w:rsidR="005D03EB" w:rsidRDefault="005D03EB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9D5083" w14:textId="7C201D29" w:rsidR="005D03EB" w:rsidRDefault="00DF3B46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Можем ли сами?</w:t>
            </w:r>
          </w:p>
          <w:p w14:paraId="262688F5" w14:textId="06DB3950" w:rsidR="005D03EB" w:rsidRDefault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60F0E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лага признаците за еднакви триъгълници, теоремите-свойства и теоремите-признаци за равнобедрен триъгълник, симетрала, медиана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ъглополовяща, правоъгълен триъгълник с ъгъл 30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0695DA" w14:textId="37AD5E89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ст</w:t>
            </w:r>
            <w:r w:rsidR="006C5264">
              <w:rPr>
                <w:rFonts w:ascii="Times New Roman" w:hAnsi="Times New Roman" w:cs="Times New Roman"/>
                <w:sz w:val="20"/>
                <w:szCs w:val="20"/>
              </w:rPr>
              <w:t>ов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AF8E0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038B2220" w14:textId="77777777" w:rsidTr="006C5264">
        <w:trPr>
          <w:trHeight w:val="42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FEF03D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B532C46" w14:textId="77777777" w:rsidR="006C5264" w:rsidRDefault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D66AA5" w14:textId="32D51579" w:rsidR="006C5264" w:rsidRDefault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Контролна работ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C62776" w14:textId="77777777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E4CCE3" w14:textId="1B138A9B" w:rsidR="006C5264" w:rsidRDefault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94CD0C" w14:textId="77777777" w:rsidR="006C5264" w:rsidRDefault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47BFE4F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0531ED" w14:textId="5B27070C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5940E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1B44F8" w14:textId="770BA5B4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слови неравенства. Свойства</w:t>
            </w:r>
          </w:p>
          <w:p w14:paraId="1931A55A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A13D92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числовите неравенства и умее да ги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C3D5A4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числови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7E7D8F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238BE54" w14:textId="77777777" w:rsidTr="006C5264">
        <w:trPr>
          <w:trHeight w:val="572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D7F078" w14:textId="03463EC4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310848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178015" w14:textId="14E0D551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Еквивалентни неравенства</w:t>
            </w:r>
          </w:p>
          <w:p w14:paraId="02997BE0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31F679" w14:textId="77777777" w:rsidR="005D03EB" w:rsidRDefault="00DF3B46">
            <w:pPr>
              <w:pStyle w:val="Default"/>
              <w:spacing w:line="240" w:lineRule="atLeast"/>
              <w:rPr>
                <w:sz w:val="20"/>
                <w:szCs w:val="20"/>
                <w:lang w:val="bg-BG"/>
              </w:rPr>
            </w:pPr>
            <w:r>
              <w:rPr>
                <w:sz w:val="20"/>
                <w:szCs w:val="20"/>
                <w:lang w:val="bg-BG"/>
              </w:rPr>
              <w:t>Знае понятието еквивалентни неравенства и умее да прилага еквивалентните преобразова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C95F5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откриване на еквивалентни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5B863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A6099B7" w14:textId="77777777" w:rsidTr="006C5264">
        <w:trPr>
          <w:trHeight w:val="5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EA67E5" w14:textId="38E28BC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A08BB1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1BD46D" w14:textId="10643FB3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. Неравенство с едно неизвестно</w:t>
            </w:r>
          </w:p>
          <w:p w14:paraId="34B12C3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BFB2DC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 линейно неравенство с едно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еизвестн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17EA4F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84A953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00CDBFB0" w14:textId="77777777" w:rsidTr="006C5264">
        <w:trPr>
          <w:trHeight w:val="5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F5BCAD" w14:textId="6619B32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53FF5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781CF9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3FC714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  <w:p w14:paraId="669244B9" w14:textId="77777777" w:rsidR="005D03EB" w:rsidRDefault="005D03E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63533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оже да решава неравенства с едно неизвестн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7B1415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BE3396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1BC130D1" w14:textId="77777777" w:rsidTr="006C5264">
        <w:trPr>
          <w:trHeight w:val="56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3F6D45" w14:textId="02F9D54E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4FE1F5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9C5CFB" w14:textId="70EC5D23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Линейно неравенство с едно неизвестно</w:t>
            </w:r>
          </w:p>
          <w:p w14:paraId="1CA7CF0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CBDB161" w14:textId="77777777" w:rsidR="005D03EB" w:rsidRDefault="00DF3B46">
            <w:pPr>
              <w:pStyle w:val="Default"/>
              <w:spacing w:line="240" w:lineRule="atLeast"/>
              <w:rPr>
                <w:sz w:val="20"/>
                <w:szCs w:val="20"/>
                <w:lang w:val="bg-BG"/>
              </w:rPr>
            </w:pPr>
            <w:r>
              <w:rPr>
                <w:sz w:val="20"/>
                <w:szCs w:val="20"/>
                <w:lang w:val="bg-BG"/>
              </w:rPr>
              <w:t>Решава линейно неравенство с едно неизвестн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4AC9C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2BB4B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69CC5918" w14:textId="77777777" w:rsidTr="006C5264">
        <w:trPr>
          <w:trHeight w:val="2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7A9552" w14:textId="4578BC6B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BF4AF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ACFB2B" w14:textId="2104F206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A2C74FD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90FBF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оже да решава неравенство с едно неизвестн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1F9F81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36F11B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38C3D233" w14:textId="77777777" w:rsidTr="006C5264">
        <w:trPr>
          <w:trHeight w:val="932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82E813" w14:textId="43E13FB9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0E127F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2E853B4" w14:textId="55C58E12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едставяне решенията на линейно неравенство с интервали и графика</w:t>
            </w:r>
          </w:p>
          <w:p w14:paraId="25DFD165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70E198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едставя решение на линейно неравенство с интервали и графичн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8B3CCB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A7F08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FEEBD44" w14:textId="77777777" w:rsidTr="006C5264">
        <w:trPr>
          <w:trHeight w:val="34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63AFDD" w14:textId="33566770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5E9A1C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4B026F" w14:textId="16E823BB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AA92322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5B59BC7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едставя решенията графично и с интервали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2605A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B286E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5D03EB" w14:paraId="237623D9" w14:textId="77777777" w:rsidTr="006C5264">
        <w:trPr>
          <w:trHeight w:val="81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DFA6A7" w14:textId="14CAF541" w:rsidR="005D03EB" w:rsidRDefault="005D03EB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09436A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6BFEF7" w14:textId="62AF7295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равенства, свеждащи се до линейни</w:t>
            </w:r>
          </w:p>
          <w:p w14:paraId="2B21322F" w14:textId="77777777" w:rsidR="005D03EB" w:rsidRDefault="00DF3B46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38EF07E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неравенства свеждащи се до линей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ACED30" w14:textId="77777777" w:rsidR="005D03EB" w:rsidRDefault="00DF3B46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1414FE" w14:textId="77777777" w:rsidR="005D03EB" w:rsidRDefault="005D03EB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0E285C95" w14:textId="77777777" w:rsidTr="006C5264">
        <w:trPr>
          <w:trHeight w:val="81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007357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55DCD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CA39F1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равенства, свеждащи се до линейни</w:t>
            </w:r>
          </w:p>
          <w:p w14:paraId="5107320D" w14:textId="1ADD6201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C17EACD" w14:textId="3D173FB6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неравенства свеждащи се до линейн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977849" w14:textId="3FF3FDA3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EE831A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7A42A281" w14:textId="77777777" w:rsidTr="006C5264">
        <w:trPr>
          <w:trHeight w:val="24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4A11EE" w14:textId="492F6F9E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29E7F9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92DE62" w14:textId="7FCB9A10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иложение на линейните неравенства</w:t>
            </w:r>
          </w:p>
          <w:p w14:paraId="1E6A5DD3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9E23D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текстови задачи с неравен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AD103A8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кстови задачи с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86324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2316A43C" w14:textId="77777777" w:rsidTr="006C5264">
        <w:trPr>
          <w:trHeight w:val="32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612639" w14:textId="3BD9D24C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04402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1F1EFE" w14:textId="40E25325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1F4E0E5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649D5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 текстови задачи с неравен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F3E40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текстови задачи з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7F8B7A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7FD4CF3A" w14:textId="77777777" w:rsidTr="006C5264">
        <w:trPr>
          <w:trHeight w:val="51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A74E44" w14:textId="2E65758B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725095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8A41B6" w14:textId="459C8BAE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равенства между страни и ъгли в триъгълника</w:t>
            </w:r>
          </w:p>
          <w:p w14:paraId="0207DE4E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2E7FB2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теоремите за неравенства между страни и ъгли в триъгълник и умее да ги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99DB9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сравняване на страни и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89D59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1C4D88B0" w14:textId="77777777" w:rsidTr="006C5264">
        <w:trPr>
          <w:trHeight w:val="58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1EE0FA" w14:textId="055B175D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5A9A8D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C02285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DF901EF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CC21D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теоремите за неравенства между страни и ъгли в триъгълник и умее да ги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3A094C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сравняване на страни и ъгл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836F32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3F5208CC" w14:textId="77777777" w:rsidTr="006C5264">
        <w:trPr>
          <w:trHeight w:val="58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5819244" w14:textId="129BF14D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D51BBC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95DDC1" w14:textId="21A778DD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еравенство на триъгълника</w:t>
            </w:r>
          </w:p>
          <w:p w14:paraId="18690284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F924DC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неравенството на триъгълника и да го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ABEC49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ешаване на задачи с неравенството на триъгълника 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8924B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34BD1AF" w14:textId="77777777" w:rsidTr="006C5264">
        <w:trPr>
          <w:trHeight w:val="41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285A2B" w14:textId="0384D864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17F837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9A3298" w14:textId="30D48A48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C93B82C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A0D70B5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лага изученот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0A9D25A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от неравенства в триъгълн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F7B79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A313AB3" w14:textId="77777777" w:rsidTr="006C5264">
        <w:trPr>
          <w:trHeight w:val="51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EB803A2" w14:textId="1A6E1766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704E9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384EB7A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1D4A6643" w14:textId="77777777" w:rsidR="006C5264" w:rsidRDefault="006C5264" w:rsidP="006C5264">
            <w:pPr>
              <w:pStyle w:val="Heading2"/>
              <w:rPr>
                <w:b w:val="0"/>
                <w:bCs/>
              </w:rPr>
            </w:pPr>
            <w:r>
              <w:rPr>
                <w:b w:val="0"/>
                <w:bCs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41E1FE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лага изученото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87BC5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от неравенства в триъгълник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50509B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C2C0B3B" w14:textId="77777777" w:rsidTr="006C5264">
        <w:trPr>
          <w:trHeight w:val="51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DA5D08C" w14:textId="0C8457D5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3E7DC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6CED61" w14:textId="64C9B762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Дотук знаем</w:t>
            </w:r>
          </w:p>
          <w:p w14:paraId="6ADB55C9" w14:textId="77777777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B76FF05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оже да решава неравенства, да записва решенията, да решава неравенства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225E8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4911054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178696FF" w14:textId="77777777" w:rsidTr="006C5264">
        <w:trPr>
          <w:trHeight w:val="522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B7B06C" w14:textId="4C2A4D8F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1F7FED8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F8759F" w14:textId="298D1287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Можем ли сами?</w:t>
            </w:r>
          </w:p>
          <w:p w14:paraId="03C4FD60" w14:textId="71128A07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39109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оже да решава неравенства, да записва решенията, да решава неравенства в триъгъл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3E13A0" w14:textId="2E8378B1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за клас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F839F65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341712A5" w14:textId="77777777" w:rsidTr="006C5264">
        <w:trPr>
          <w:trHeight w:val="522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9615AA" w14:textId="7777777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CA1BB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95DFD2" w14:textId="59CDE547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Класна работ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0B858CE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337E53" w14:textId="5547C2A2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смено изпитване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82056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BA0C238" w14:textId="77777777" w:rsidTr="006C5264">
        <w:trPr>
          <w:trHeight w:val="69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5B7C0C" w14:textId="0DEE5639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B28FC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643BB8F" w14:textId="240C9C69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споредник. Свойства на страните</w:t>
            </w:r>
          </w:p>
          <w:p w14:paraId="7F7F4219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017C187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определението за успоредник, теоремите-свойства и теоремите-призна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A68290B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страни в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FB4C0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967C01E" w14:textId="77777777" w:rsidTr="006C5264">
        <w:trPr>
          <w:trHeight w:val="697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147CD17" w14:textId="0B6E7212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93B0D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F30403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2BEDC8DF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3FEE6C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лага определението за успоредник, теоремите-свойства и теоремите-признац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AA9627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страни в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A4F25B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0FF00CD1" w14:textId="77777777" w:rsidTr="006C5264">
        <w:trPr>
          <w:trHeight w:val="786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C420D80" w14:textId="271ADA35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0CAFBA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ABE76AB" w14:textId="12D93A0B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на диагоналите на успоредник</w:t>
            </w:r>
          </w:p>
          <w:p w14:paraId="27DB60F4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6233A8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диагоналите на успоред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88DDE7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диагонали в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B5BBB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73A01F8C" w14:textId="77777777" w:rsidTr="006C5264">
        <w:trPr>
          <w:trHeight w:val="298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286886" w14:textId="4C31E989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3E91C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6C5D5B" w14:textId="32947FEE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5B465DE0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8C30D8" w14:textId="77777777" w:rsidR="006C5264" w:rsidRDefault="006C5264" w:rsidP="006C5264">
            <w:pPr>
              <w:pStyle w:val="Default"/>
              <w:spacing w:line="240" w:lineRule="atLeast"/>
              <w:rPr>
                <w:sz w:val="20"/>
                <w:szCs w:val="20"/>
                <w:lang w:val="bg-BG"/>
              </w:rPr>
            </w:pPr>
            <w:r>
              <w:rPr>
                <w:sz w:val="20"/>
                <w:szCs w:val="20"/>
                <w:lang w:val="bg-BG"/>
              </w:rPr>
              <w:t>Умее да прилага свойствата на страните и диагоналите на успоред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3A9978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страни и диагонали в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91E89FB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3CD2D947" w14:textId="77777777" w:rsidTr="006C5264">
        <w:trPr>
          <w:trHeight w:val="744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E734FE" w14:textId="31D91525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E8ED4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E3CA69" w14:textId="05FC8F54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войства на ъглите на успоредника</w:t>
            </w:r>
          </w:p>
          <w:p w14:paraId="17D8DD29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5A93E84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е свойствата на ъглите в успоредник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D038DF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ъгли в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722CB0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19F4D284" w14:textId="77777777" w:rsidTr="006C5264">
        <w:trPr>
          <w:trHeight w:val="56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FE6528E" w14:textId="700D074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FA02A7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449E41" w14:textId="4513300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677F86E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82857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успоредника в задачи. Доказва успоред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1477A5A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2DB13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4138484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03CE0A0" w14:textId="3EDC2826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824FB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37EC8E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407AC05A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0322273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и прилага теоремите-свойства и теоремите- признаци в задачи от успоред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6062E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2BE280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F2741CD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BCF9737" w14:textId="1EFD041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E8FBF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16E42E" w14:textId="0C266452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авоъгълник</w:t>
            </w:r>
          </w:p>
          <w:p w14:paraId="673CB46A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E24284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определението за правоъгълник и неговите свойства и да умее да използва твърденията, свързани с тях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91E8D07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право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1545E5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7B1763E3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014269F" w14:textId="6B918D83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1A70B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163C75E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4BE450A4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0F6883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определението за правоъгълник и неговите свойства и да умее да използва твърденията, свързани с тях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CD430EB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правоъгъл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659524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4AFB2A8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B5FE530" w14:textId="49EEC12B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8E847AB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122DCF" w14:textId="37E36738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омб</w:t>
            </w:r>
          </w:p>
          <w:p w14:paraId="4E742B00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9A27FCE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определението за ромб и неговите свой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0DF5C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ромб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99A084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75C99EE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365B48B" w14:textId="67755BB8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CC065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1C539B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6C041E3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8ACA6D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лага определението за ромб и свойствата му. Доказва ромб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8945DF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ромб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4A4598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1C3DAD2A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8A24C4" w14:textId="1C4C9E8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B13CDC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788C99" w14:textId="29FBA97C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вадрат</w:t>
            </w:r>
          </w:p>
          <w:p w14:paraId="09B6D122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81A918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определението за квадрат и неговите свой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40C9D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за квадрат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28C524A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5E0BD17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28D44A" w14:textId="426A5E1C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64DEEC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AC8B483" w14:textId="36A1C13B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60C1E8F1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12603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азграничава ситуациите, в които могат да се прилагат признаците или свойствата на успоредницит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01B85A" w14:textId="77777777" w:rsidR="006C5264" w:rsidRDefault="006C5264" w:rsidP="006C5264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ване на задачи с успоредниц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30A528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E648358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6EA6D5" w14:textId="05A9337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02F77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2DD8CDE" w14:textId="77777777" w:rsidR="006C5264" w:rsidRDefault="006C5264" w:rsidP="006C526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е</w:t>
            </w:r>
          </w:p>
          <w:p w14:paraId="7871F04B" w14:textId="77777777" w:rsidR="006C5264" w:rsidRDefault="006C5264" w:rsidP="006C5264">
            <w:pPr>
              <w:pStyle w:val="BasicParagraph"/>
              <w:spacing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color w:val="auto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61C70AC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азграничава ситуациите, в които могат да се прилагат признаците или свойствата на успоредницит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1B410A" w14:textId="77777777" w:rsidR="006C5264" w:rsidRDefault="006C5264" w:rsidP="006C5264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ване на задачи с успоредниц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C9AEC35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D51217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10FBBDC" w14:textId="47270C4E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A6A82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8EF4EE" w14:textId="767EBD56" w:rsidR="006C5264" w:rsidRPr="00617FA5" w:rsidRDefault="006C5264" w:rsidP="006C5264">
            <w:pPr>
              <w:pStyle w:val="Heading2"/>
              <w:rPr>
                <w:b w:val="0"/>
              </w:rPr>
            </w:pPr>
            <w:r w:rsidRPr="00617FA5">
              <w:rPr>
                <w:b w:val="0"/>
              </w:rPr>
              <w:t>Построяване на успоредник</w:t>
            </w:r>
          </w:p>
          <w:p w14:paraId="165730FF" w14:textId="77777777" w:rsidR="006C5264" w:rsidRPr="00617FA5" w:rsidRDefault="006C5264" w:rsidP="006C5264">
            <w:pPr>
              <w:rPr>
                <w:lang w:eastAsia="en-US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9FF54A5" w14:textId="77777777" w:rsidR="006C5264" w:rsidRPr="00617FA5" w:rsidRDefault="006C5264" w:rsidP="006C5264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435F05A6" w14:textId="77777777" w:rsidR="006C5264" w:rsidRPr="00617FA5" w:rsidRDefault="006C5264" w:rsidP="006C5264">
            <w:pPr>
              <w:rPr>
                <w:rFonts w:ascii="Times New Roman" w:hAnsi="Times New Roman"/>
                <w:sz w:val="20"/>
                <w:szCs w:val="20"/>
              </w:rPr>
            </w:pPr>
            <w:r w:rsidRPr="00617FA5">
              <w:rPr>
                <w:rFonts w:ascii="Times New Roman" w:hAnsi="Times New Roman"/>
                <w:sz w:val="20"/>
                <w:szCs w:val="20"/>
              </w:rPr>
              <w:t>Построява успоредник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F6884A0" w14:textId="77777777" w:rsidR="006C5264" w:rsidRPr="00617FA5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не на успоредник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B4C75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91D3C7A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C7C99AF" w14:textId="400FE427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32099C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B93565" w14:textId="77328253" w:rsidR="006C5264" w:rsidRPr="00617FA5" w:rsidRDefault="006C5264" w:rsidP="006C5264">
            <w:pPr>
              <w:pStyle w:val="Heading2"/>
              <w:rPr>
                <w:b w:val="0"/>
              </w:rPr>
            </w:pPr>
            <w:r w:rsidRPr="00617FA5">
              <w:rPr>
                <w:b w:val="0"/>
              </w:rPr>
              <w:t>Упражнение</w:t>
            </w:r>
          </w:p>
          <w:p w14:paraId="3042616C" w14:textId="77777777" w:rsidR="006C5264" w:rsidRPr="00617FA5" w:rsidRDefault="006C5264" w:rsidP="006C5264">
            <w:pPr>
              <w:rPr>
                <w:rFonts w:ascii="Times New Roman" w:hAnsi="Times New Roman"/>
                <w:lang w:eastAsia="en-US"/>
              </w:rPr>
            </w:pPr>
            <w:r w:rsidRPr="00617FA5"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DA03E21" w14:textId="77777777" w:rsidR="006C5264" w:rsidRPr="00617FA5" w:rsidRDefault="006C5264" w:rsidP="006C5264">
            <w:pPr>
              <w:pStyle w:val="BasicParagraph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Построява геометрични фигур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77C6649" w14:textId="77777777" w:rsidR="006C5264" w:rsidRPr="00617FA5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решаване на построителни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6CC062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560FB8EC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1A5FC1A" w14:textId="3CB08183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C51483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B0BFBB" w14:textId="67BEB48B" w:rsidR="006C5264" w:rsidRDefault="006C5264" w:rsidP="006C5264">
            <w:pPr>
              <w:pStyle w:val="BasicParagraph"/>
              <w:spacing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отук знаем</w:t>
            </w:r>
          </w:p>
          <w:p w14:paraId="1DB83B95" w14:textId="77777777" w:rsidR="006C5264" w:rsidRDefault="006C5264" w:rsidP="006C5264">
            <w:pPr>
              <w:pStyle w:val="BasicParagraph"/>
              <w:spacing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D28404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теоремите-свойства и теоремите-признаци в задач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A1F72D6" w14:textId="77777777" w:rsidR="006C5264" w:rsidRDefault="006C5264" w:rsidP="006C5264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ване на задачи с видовете успоредниц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852600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D8F0DAA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36175E" w14:textId="5A655428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2B3EA0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80E52ED" w14:textId="1A212538" w:rsidR="006C5264" w:rsidRDefault="006C5264" w:rsidP="006C5264">
            <w:pPr>
              <w:pStyle w:val="BasicParagraph"/>
              <w:spacing w:line="240" w:lineRule="auto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ожем ли сами?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8FF69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лага свойствата на успоредниците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5F2A91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94D825D" w14:textId="77777777" w:rsidR="006C5264" w:rsidRDefault="006C5264" w:rsidP="006C5264">
            <w:pPr>
              <w:spacing w:after="0" w:line="240" w:lineRule="atLeast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C5264" w14:paraId="73D953E5" w14:textId="77777777" w:rsidTr="006C5264">
        <w:trPr>
          <w:trHeight w:val="64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40C1178" w14:textId="7C5A6D0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E06F2D8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6B9F48E5" w14:textId="049D9E54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Организиране и представяне на данни</w:t>
            </w:r>
          </w:p>
          <w:p w14:paraId="58BC5FEB" w14:textId="77777777" w:rsidR="006C5264" w:rsidRDefault="006C5264" w:rsidP="006C5264">
            <w:pPr>
              <w:rPr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DB8956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остроява и интерпретира кръгови диаграм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D48AB38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строяване на диаграм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7DD678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0E5D99B4" w14:textId="77777777" w:rsidTr="006C5264">
        <w:trPr>
          <w:trHeight w:val="521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3747EAF" w14:textId="34149D79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2D0193" w14:textId="77777777" w:rsidR="006C5264" w:rsidRDefault="006C5264" w:rsidP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74A243EF" w14:textId="2DCFACD9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 xml:space="preserve">Упражнение </w:t>
            </w:r>
          </w:p>
          <w:p w14:paraId="1015185F" w14:textId="77777777" w:rsidR="006C5264" w:rsidRDefault="006C5264" w:rsidP="006C5264">
            <w:pPr>
              <w:rPr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454A166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остроява кръгови диаграм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C071F7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 с диаграм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E0D524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1D6F1E00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7DE36C7" w14:textId="15EA0A32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2E84675" w14:textId="77777777" w:rsidR="006C5264" w:rsidRDefault="006C5264" w:rsidP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03E3F25D" w14:textId="1326BA61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Задачи от вероятност на събития</w:t>
            </w:r>
          </w:p>
          <w:p w14:paraId="5AD596ED" w14:textId="77777777" w:rsidR="006C5264" w:rsidRDefault="006C5264" w:rsidP="006C5264">
            <w:pPr>
              <w:rPr>
                <w:lang w:eastAsia="en-US"/>
              </w:rPr>
            </w:pPr>
            <w:r>
              <w:rPr>
                <w:lang w:eastAsia="en-US"/>
              </w:rPr>
              <w:t>НЗ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0BE454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оценява вероятност на изходи със случаен характер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6434961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E62C011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3D950093" w14:textId="77777777" w:rsidTr="006C5264">
        <w:trPr>
          <w:trHeight w:val="59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ADEA6F6" w14:textId="4E95CE78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AB817B6" w14:textId="77777777" w:rsidR="006C5264" w:rsidRDefault="006C5264" w:rsidP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  <w:vAlign w:val="center"/>
          </w:tcPr>
          <w:p w14:paraId="637293FB" w14:textId="77777777" w:rsidR="006C5264" w:rsidRPr="00617FA5" w:rsidRDefault="006C5264" w:rsidP="006C5264">
            <w:pPr>
              <w:pStyle w:val="Heading2"/>
              <w:rPr>
                <w:b w:val="0"/>
              </w:rPr>
            </w:pPr>
            <w:r w:rsidRPr="00617FA5">
              <w:rPr>
                <w:b w:val="0"/>
              </w:rPr>
              <w:t>Задачи от вероятност на събития</w:t>
            </w:r>
          </w:p>
          <w:p w14:paraId="3DA3EF7B" w14:textId="77777777" w:rsidR="006C5264" w:rsidRPr="00617FA5" w:rsidRDefault="006C5264" w:rsidP="006C5264">
            <w:pPr>
              <w:rPr>
                <w:lang w:eastAsia="en-US"/>
              </w:rPr>
            </w:pPr>
            <w:r w:rsidRPr="00617FA5">
              <w:rPr>
                <w:lang w:eastAsia="en-US"/>
              </w:rPr>
              <w:t>У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5271FB8" w14:textId="77777777" w:rsidR="006C5264" w:rsidRPr="00617FA5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Умее да оценява вероятност на изходи със случаен характер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8F8AE1C" w14:textId="77777777" w:rsidR="006C5264" w:rsidRPr="00617FA5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17FA5"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73C40F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21B900DB" w14:textId="77777777" w:rsidTr="006C5264">
        <w:trPr>
          <w:trHeight w:val="59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43CDC3" w14:textId="641EB52C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C397AD1" w14:textId="77777777" w:rsidR="006C5264" w:rsidRDefault="006C5264" w:rsidP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429A0FB" w14:textId="4FC8E1E5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Цели изрази</w:t>
            </w:r>
          </w:p>
          <w:p w14:paraId="0C119D2C" w14:textId="77777777" w:rsidR="006C5264" w:rsidRDefault="006C5264" w:rsidP="006C5264">
            <w:pPr>
              <w:rPr>
                <w:lang w:eastAsia="en-US"/>
              </w:rPr>
            </w:pPr>
            <w:r>
              <w:rPr>
                <w:rFonts w:ascii="Times New Roman" w:hAnsi="Times New Roman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AC7484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привежда цели изрази в нормален вид и като произведение от  множители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A2B799E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0E58F5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513FE3B1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629BE3" w14:textId="0919423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03347F" w14:textId="77777777" w:rsidR="006C5264" w:rsidRDefault="006C5264" w:rsidP="006C5264">
            <w:pPr>
              <w:pStyle w:val="NoParagraphStyle"/>
              <w:spacing w:line="240" w:lineRule="auto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901CE98" w14:textId="688EF30B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 xml:space="preserve">Уравнения </w:t>
            </w:r>
          </w:p>
          <w:p w14:paraId="655F6A9E" w14:textId="77777777" w:rsidR="006C5264" w:rsidRDefault="006C5264" w:rsidP="006C5264">
            <w:pPr>
              <w:rPr>
                <w:lang w:eastAsia="en-US"/>
              </w:rPr>
            </w:pPr>
            <w:r>
              <w:rPr>
                <w:rFonts w:ascii="Times New Roman" w:hAnsi="Times New Roman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88A2198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уравнения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63770CE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уравнения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7EF453D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93D5C47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B0ECF6D" w14:textId="290CDFD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2383F13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2D87166" w14:textId="4F0ED991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Основни геометрични фигури</w:t>
            </w:r>
          </w:p>
          <w:p w14:paraId="24834A6C" w14:textId="77777777" w:rsidR="006C5264" w:rsidRDefault="006C5264" w:rsidP="006C5264">
            <w:pPr>
              <w:rPr>
                <w:lang w:eastAsia="en-US"/>
              </w:rPr>
            </w:pPr>
            <w:r>
              <w:rPr>
                <w:rFonts w:ascii="Times New Roman" w:hAnsi="Times New Roman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BCAC815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геометричните фигури и да прилага свойствата им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D6AA5F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6DFADA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198CECE" w14:textId="77777777" w:rsidTr="006C5264">
        <w:trPr>
          <w:trHeight w:val="443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09FCE3" w14:textId="6DF30720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64377C4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FA7E4F8" w14:textId="07BD7116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Еднакви триъгълници</w:t>
            </w:r>
          </w:p>
          <w:p w14:paraId="2707DFE1" w14:textId="77777777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4246FC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доказва еднаквост на триъгълници и да прилага свойствата им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4E162F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59D60D6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677DC996" w14:textId="77777777" w:rsidTr="006C5264">
        <w:trPr>
          <w:trHeight w:val="60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427F3E" w14:textId="1F654B4A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8182F28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2D6163A" w14:textId="09A81191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Равнобедрени и правоъгълни триъгълници</w:t>
            </w:r>
          </w:p>
          <w:p w14:paraId="7A1FA348" w14:textId="77777777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О</w:t>
            </w:r>
            <w:r>
              <w:rPr>
                <w:b w:val="0"/>
              </w:rPr>
              <w:tab/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AC7F6CC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е свойствата на равнобедрения и на правоъгълния триъгълник и умее да ги прилаг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453AA7A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8BFF745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8BCC1ED" w14:textId="77777777" w:rsidTr="006C5264">
        <w:trPr>
          <w:trHeight w:val="419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AB702F" w14:textId="0C0628AF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EFB9C1B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25A09A44" w14:textId="0FB6A07A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Неравенства</w:t>
            </w:r>
          </w:p>
          <w:p w14:paraId="1D4AF01B" w14:textId="77777777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EEA07A2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е да решава неравенства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333CB29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неравенств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505C0A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51269FF5" w14:textId="77777777" w:rsidTr="006C5264">
        <w:trPr>
          <w:trHeight w:val="72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0C687339" w14:textId="63536A09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E19082F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15BA893" w14:textId="6C370FA8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Успоредник. Видове успоредници</w:t>
            </w:r>
          </w:p>
          <w:p w14:paraId="745EDD66" w14:textId="77777777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66095A0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е да прилага свойствата на успоредниците 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5919D3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аване на задачи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F40B9D9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  <w:tr w:rsidR="006C5264" w14:paraId="4D824AA4" w14:textId="77777777" w:rsidTr="006C5264">
        <w:trPr>
          <w:trHeight w:val="485"/>
        </w:trPr>
        <w:tc>
          <w:tcPr>
            <w:tcW w:w="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51D369F2" w14:textId="1217B869" w:rsidR="006C5264" w:rsidRDefault="006C5264" w:rsidP="006C5264">
            <w:pPr>
              <w:pStyle w:val="NoParagraphStyle"/>
              <w:numPr>
                <w:ilvl w:val="0"/>
                <w:numId w:val="1"/>
              </w:numPr>
              <w:spacing w:line="240" w:lineRule="atLeast"/>
              <w:jc w:val="center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69450FE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72F3DF36" w14:textId="53B81FAE" w:rsidR="006C5264" w:rsidRDefault="006C5264" w:rsidP="006C5264">
            <w:pPr>
              <w:pStyle w:val="Heading2"/>
              <w:rPr>
                <w:b w:val="0"/>
              </w:rPr>
            </w:pPr>
            <w:r>
              <w:rPr>
                <w:b w:val="0"/>
              </w:rPr>
              <w:t>Можем ли сами?</w:t>
            </w:r>
          </w:p>
          <w:p w14:paraId="10C70AA3" w14:textId="27659071" w:rsidR="006C5264" w:rsidRDefault="006C5264" w:rsidP="006C5264">
            <w:pPr>
              <w:rPr>
                <w:rFonts w:ascii="Times New Roman" w:hAnsi="Times New Roman"/>
                <w:lang w:eastAsia="en-US"/>
              </w:rPr>
            </w:pPr>
            <w:r>
              <w:rPr>
                <w:rFonts w:ascii="Times New Roman" w:hAnsi="Times New Roman"/>
                <w:lang w:eastAsia="en-US"/>
              </w:rPr>
              <w:t>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3EEFD7F8" w14:textId="77777777" w:rsidR="006C5264" w:rsidRDefault="006C5264" w:rsidP="006C5264">
            <w:pPr>
              <w:pStyle w:val="BasicParagraph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123D2D3F" w14:textId="77777777" w:rsidR="006C5264" w:rsidRDefault="006C5264" w:rsidP="006C5264">
            <w:pPr>
              <w:pStyle w:val="BasicParagraph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амостоятелна работа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40" w:type="dxa"/>
              <w:bottom w:w="57" w:type="dxa"/>
              <w:right w:w="40" w:type="dxa"/>
            </w:tcMar>
          </w:tcPr>
          <w:p w14:paraId="4FFD8FCB" w14:textId="77777777" w:rsidR="006C5264" w:rsidRDefault="006C5264" w:rsidP="006C5264">
            <w:pPr>
              <w:pStyle w:val="NoParagraphStyle"/>
              <w:spacing w:line="240" w:lineRule="atLeast"/>
              <w:textAlignment w:val="auto"/>
              <w:rPr>
                <w:rFonts w:ascii="Times New Roman" w:hAnsi="Times New Roman" w:cs="Times New Roman"/>
                <w:color w:val="auto"/>
                <w:sz w:val="20"/>
                <w:szCs w:val="20"/>
                <w:lang w:val="bg-BG"/>
              </w:rPr>
            </w:pPr>
          </w:p>
        </w:tc>
      </w:tr>
    </w:tbl>
    <w:p w14:paraId="1A766500" w14:textId="77777777" w:rsidR="005D03EB" w:rsidRDefault="005D03EB">
      <w:pPr>
        <w:pStyle w:val="BasicParagraph"/>
        <w:rPr>
          <w:rFonts w:ascii="Times New Roman" w:hAnsi="Times New Roman" w:cs="Times New Roman"/>
          <w:b/>
          <w:bCs/>
          <w:sz w:val="20"/>
          <w:szCs w:val="20"/>
        </w:rPr>
      </w:pPr>
    </w:p>
    <w:sectPr w:rsidR="005D03EB">
      <w:footerReference w:type="default" r:id="rId26"/>
      <w:pgSz w:w="14740" w:h="11339" w:orient="landscape"/>
      <w:pgMar w:top="624" w:right="794" w:bottom="709" w:left="1191" w:header="708" w:footer="0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D0480A" w14:textId="77777777" w:rsidR="00DF3B46" w:rsidRDefault="00DF3B46">
      <w:pPr>
        <w:spacing w:line="240" w:lineRule="auto"/>
      </w:pPr>
      <w:r>
        <w:separator/>
      </w:r>
    </w:p>
  </w:endnote>
  <w:endnote w:type="continuationSeparator" w:id="0">
    <w:p w14:paraId="5BF113FD" w14:textId="77777777" w:rsidR="00DF3B46" w:rsidRDefault="00DF3B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inion Pro">
    <w:altName w:val="Times New Roman"/>
    <w:charset w:val="00"/>
    <w:family w:val="roman"/>
    <w:pitch w:val="default"/>
    <w:sig w:usb0="00000000" w:usb1="00000000" w:usb2="00000000" w:usb3="00000000" w:csb0="0000019F" w:csb1="00000000"/>
  </w:font>
  <w:font w:name="SP TimeML">
    <w:altName w:val="Calibri"/>
    <w:charset w:val="00"/>
    <w:family w:val="modern"/>
    <w:pitch w:val="default"/>
    <w:sig w:usb0="00000000" w:usb1="00000000" w:usb2="00000000" w:usb3="00000000" w:csb0="0000019F" w:csb1="00000000"/>
  </w:font>
  <w:font w:name="DengXian Light">
    <w:altName w:val="Microsoft YaHei"/>
    <w:charset w:val="86"/>
    <w:family w:val="auto"/>
    <w:pitch w:val="variable"/>
    <w:sig w:usb0="00000000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C89ED3" w14:textId="5DE4E1EE" w:rsidR="005D03EB" w:rsidRDefault="00DF3B46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31068">
      <w:rPr>
        <w:noProof/>
      </w:rPr>
      <w:t>22</w:t>
    </w:r>
    <w:r>
      <w:fldChar w:fldCharType="end"/>
    </w:r>
  </w:p>
  <w:p w14:paraId="4981E695" w14:textId="77777777" w:rsidR="005D03EB" w:rsidRDefault="005D03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74C85E" w14:textId="77777777" w:rsidR="00DF3B46" w:rsidRDefault="00DF3B46">
      <w:pPr>
        <w:spacing w:after="0"/>
      </w:pPr>
      <w:r>
        <w:separator/>
      </w:r>
    </w:p>
  </w:footnote>
  <w:footnote w:type="continuationSeparator" w:id="0">
    <w:p w14:paraId="0EF4776F" w14:textId="77777777" w:rsidR="00DF3B46" w:rsidRDefault="00DF3B4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EA4266"/>
    <w:multiLevelType w:val="hybridMultilevel"/>
    <w:tmpl w:val="2EEEB4EC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autoHyphenation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rawingGridHorizontalOrigin w:val="1800"/>
  <w:drawingGridVerticalOrigin w:val="1440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0C30"/>
    <w:rsid w:val="0000057E"/>
    <w:rsid w:val="00002EF3"/>
    <w:rsid w:val="0002316E"/>
    <w:rsid w:val="000516D4"/>
    <w:rsid w:val="00057C2A"/>
    <w:rsid w:val="00074224"/>
    <w:rsid w:val="000767AE"/>
    <w:rsid w:val="000910E4"/>
    <w:rsid w:val="000A16D0"/>
    <w:rsid w:val="000D4A24"/>
    <w:rsid w:val="000E6094"/>
    <w:rsid w:val="000F286A"/>
    <w:rsid w:val="000F3589"/>
    <w:rsid w:val="000F3F9F"/>
    <w:rsid w:val="000F6747"/>
    <w:rsid w:val="000F6E50"/>
    <w:rsid w:val="0010778C"/>
    <w:rsid w:val="00107805"/>
    <w:rsid w:val="001163C3"/>
    <w:rsid w:val="0012418C"/>
    <w:rsid w:val="00162A30"/>
    <w:rsid w:val="00174390"/>
    <w:rsid w:val="001B700F"/>
    <w:rsid w:val="001C511B"/>
    <w:rsid w:val="001F22D4"/>
    <w:rsid w:val="00205602"/>
    <w:rsid w:val="0022586B"/>
    <w:rsid w:val="00251229"/>
    <w:rsid w:val="00251CCC"/>
    <w:rsid w:val="00251D13"/>
    <w:rsid w:val="00266EDD"/>
    <w:rsid w:val="00275012"/>
    <w:rsid w:val="00280361"/>
    <w:rsid w:val="00284E54"/>
    <w:rsid w:val="00285366"/>
    <w:rsid w:val="00290607"/>
    <w:rsid w:val="00293ACD"/>
    <w:rsid w:val="00293E34"/>
    <w:rsid w:val="00294BCC"/>
    <w:rsid w:val="002B6794"/>
    <w:rsid w:val="002C3845"/>
    <w:rsid w:val="002D6C75"/>
    <w:rsid w:val="002E1FEB"/>
    <w:rsid w:val="002F08FE"/>
    <w:rsid w:val="002F1A8A"/>
    <w:rsid w:val="002F5728"/>
    <w:rsid w:val="003200E9"/>
    <w:rsid w:val="00330ED2"/>
    <w:rsid w:val="003401A5"/>
    <w:rsid w:val="00351E2F"/>
    <w:rsid w:val="00364DC0"/>
    <w:rsid w:val="00365E08"/>
    <w:rsid w:val="003730AB"/>
    <w:rsid w:val="00373ACC"/>
    <w:rsid w:val="00376EAB"/>
    <w:rsid w:val="0038086C"/>
    <w:rsid w:val="00380C2D"/>
    <w:rsid w:val="00382DF7"/>
    <w:rsid w:val="00384DE5"/>
    <w:rsid w:val="00396EB1"/>
    <w:rsid w:val="003B0CBB"/>
    <w:rsid w:val="003B117F"/>
    <w:rsid w:val="003B3A21"/>
    <w:rsid w:val="003B66ED"/>
    <w:rsid w:val="003D4DF0"/>
    <w:rsid w:val="003E052B"/>
    <w:rsid w:val="003E5026"/>
    <w:rsid w:val="003F6CB2"/>
    <w:rsid w:val="0040678E"/>
    <w:rsid w:val="004258E8"/>
    <w:rsid w:val="004266F3"/>
    <w:rsid w:val="00431115"/>
    <w:rsid w:val="00432B1C"/>
    <w:rsid w:val="00442BDF"/>
    <w:rsid w:val="00445553"/>
    <w:rsid w:val="004455AB"/>
    <w:rsid w:val="00445E9C"/>
    <w:rsid w:val="00446369"/>
    <w:rsid w:val="0045723B"/>
    <w:rsid w:val="00460B27"/>
    <w:rsid w:val="00461BB3"/>
    <w:rsid w:val="00477201"/>
    <w:rsid w:val="00477883"/>
    <w:rsid w:val="0048446D"/>
    <w:rsid w:val="00484F2E"/>
    <w:rsid w:val="00496B4A"/>
    <w:rsid w:val="004B3DC0"/>
    <w:rsid w:val="004C0133"/>
    <w:rsid w:val="004C3FD4"/>
    <w:rsid w:val="004C7FF6"/>
    <w:rsid w:val="004D6F8A"/>
    <w:rsid w:val="004E1442"/>
    <w:rsid w:val="004F54AB"/>
    <w:rsid w:val="00500245"/>
    <w:rsid w:val="00532DB4"/>
    <w:rsid w:val="005355F6"/>
    <w:rsid w:val="00542657"/>
    <w:rsid w:val="0056729E"/>
    <w:rsid w:val="00581B1B"/>
    <w:rsid w:val="00592268"/>
    <w:rsid w:val="00595694"/>
    <w:rsid w:val="0059759D"/>
    <w:rsid w:val="005A6543"/>
    <w:rsid w:val="005B05A0"/>
    <w:rsid w:val="005B3863"/>
    <w:rsid w:val="005D03EB"/>
    <w:rsid w:val="005E045D"/>
    <w:rsid w:val="005E1ACF"/>
    <w:rsid w:val="005E5567"/>
    <w:rsid w:val="005F10B5"/>
    <w:rsid w:val="005F143E"/>
    <w:rsid w:val="005F6D0A"/>
    <w:rsid w:val="005F74C0"/>
    <w:rsid w:val="006040B6"/>
    <w:rsid w:val="00604AF3"/>
    <w:rsid w:val="00606E53"/>
    <w:rsid w:val="00617FA5"/>
    <w:rsid w:val="00632433"/>
    <w:rsid w:val="00637B2B"/>
    <w:rsid w:val="006444E3"/>
    <w:rsid w:val="00645634"/>
    <w:rsid w:val="00645BC3"/>
    <w:rsid w:val="00645D9B"/>
    <w:rsid w:val="00653536"/>
    <w:rsid w:val="006618C2"/>
    <w:rsid w:val="006A23FE"/>
    <w:rsid w:val="006A48CD"/>
    <w:rsid w:val="006C5264"/>
    <w:rsid w:val="006E35AB"/>
    <w:rsid w:val="006F2102"/>
    <w:rsid w:val="00711444"/>
    <w:rsid w:val="00711B97"/>
    <w:rsid w:val="0071459C"/>
    <w:rsid w:val="0071616C"/>
    <w:rsid w:val="00731494"/>
    <w:rsid w:val="007405F1"/>
    <w:rsid w:val="00746A15"/>
    <w:rsid w:val="007567BD"/>
    <w:rsid w:val="007635B8"/>
    <w:rsid w:val="007747BA"/>
    <w:rsid w:val="007779F7"/>
    <w:rsid w:val="00796590"/>
    <w:rsid w:val="00797225"/>
    <w:rsid w:val="007A26D1"/>
    <w:rsid w:val="007C1CB8"/>
    <w:rsid w:val="007C513D"/>
    <w:rsid w:val="007E4EBA"/>
    <w:rsid w:val="00810FA6"/>
    <w:rsid w:val="00811D5B"/>
    <w:rsid w:val="00824A88"/>
    <w:rsid w:val="00834598"/>
    <w:rsid w:val="008360EC"/>
    <w:rsid w:val="00836183"/>
    <w:rsid w:val="00837A1C"/>
    <w:rsid w:val="00891600"/>
    <w:rsid w:val="008935B1"/>
    <w:rsid w:val="0089489E"/>
    <w:rsid w:val="009039D7"/>
    <w:rsid w:val="009150A2"/>
    <w:rsid w:val="00924F31"/>
    <w:rsid w:val="00941EF9"/>
    <w:rsid w:val="009427B1"/>
    <w:rsid w:val="009432D7"/>
    <w:rsid w:val="00957498"/>
    <w:rsid w:val="00961D2F"/>
    <w:rsid w:val="009629E0"/>
    <w:rsid w:val="00971539"/>
    <w:rsid w:val="00973A63"/>
    <w:rsid w:val="00983205"/>
    <w:rsid w:val="009837F0"/>
    <w:rsid w:val="009C0FB8"/>
    <w:rsid w:val="009C6913"/>
    <w:rsid w:val="009E53DC"/>
    <w:rsid w:val="00A01D6A"/>
    <w:rsid w:val="00A041BA"/>
    <w:rsid w:val="00A10A77"/>
    <w:rsid w:val="00A30078"/>
    <w:rsid w:val="00A33C00"/>
    <w:rsid w:val="00A9500C"/>
    <w:rsid w:val="00AA4D5A"/>
    <w:rsid w:val="00AB3F76"/>
    <w:rsid w:val="00AC714A"/>
    <w:rsid w:val="00AD0524"/>
    <w:rsid w:val="00AD52D1"/>
    <w:rsid w:val="00B004A9"/>
    <w:rsid w:val="00B254F5"/>
    <w:rsid w:val="00B2562E"/>
    <w:rsid w:val="00B2769F"/>
    <w:rsid w:val="00B31068"/>
    <w:rsid w:val="00B315BC"/>
    <w:rsid w:val="00B56244"/>
    <w:rsid w:val="00B579DC"/>
    <w:rsid w:val="00B74E49"/>
    <w:rsid w:val="00B87C36"/>
    <w:rsid w:val="00B91344"/>
    <w:rsid w:val="00B9262B"/>
    <w:rsid w:val="00BA0DE0"/>
    <w:rsid w:val="00BA759D"/>
    <w:rsid w:val="00BC26FE"/>
    <w:rsid w:val="00BE335D"/>
    <w:rsid w:val="00BF7F45"/>
    <w:rsid w:val="00C13565"/>
    <w:rsid w:val="00C17E30"/>
    <w:rsid w:val="00C22EE3"/>
    <w:rsid w:val="00C24032"/>
    <w:rsid w:val="00C40B93"/>
    <w:rsid w:val="00C67915"/>
    <w:rsid w:val="00C8605A"/>
    <w:rsid w:val="00CA3525"/>
    <w:rsid w:val="00CB111E"/>
    <w:rsid w:val="00CB7653"/>
    <w:rsid w:val="00CD7024"/>
    <w:rsid w:val="00CE4C21"/>
    <w:rsid w:val="00CF63B8"/>
    <w:rsid w:val="00D23853"/>
    <w:rsid w:val="00D31DF2"/>
    <w:rsid w:val="00D44308"/>
    <w:rsid w:val="00D45A5A"/>
    <w:rsid w:val="00D537F1"/>
    <w:rsid w:val="00D5466E"/>
    <w:rsid w:val="00D63AB5"/>
    <w:rsid w:val="00D67869"/>
    <w:rsid w:val="00D70C30"/>
    <w:rsid w:val="00D80CEE"/>
    <w:rsid w:val="00D810BB"/>
    <w:rsid w:val="00D82A20"/>
    <w:rsid w:val="00D90191"/>
    <w:rsid w:val="00DA1C0F"/>
    <w:rsid w:val="00DA7956"/>
    <w:rsid w:val="00DB140A"/>
    <w:rsid w:val="00DC24A6"/>
    <w:rsid w:val="00DC6DA0"/>
    <w:rsid w:val="00DF3B46"/>
    <w:rsid w:val="00E02CB2"/>
    <w:rsid w:val="00E14D65"/>
    <w:rsid w:val="00E30A78"/>
    <w:rsid w:val="00E37F76"/>
    <w:rsid w:val="00E412CE"/>
    <w:rsid w:val="00E46163"/>
    <w:rsid w:val="00E574BD"/>
    <w:rsid w:val="00EA419A"/>
    <w:rsid w:val="00EB04FD"/>
    <w:rsid w:val="00EB2880"/>
    <w:rsid w:val="00EB511A"/>
    <w:rsid w:val="00ED73BC"/>
    <w:rsid w:val="00ED7417"/>
    <w:rsid w:val="00EF6B1E"/>
    <w:rsid w:val="00F25B80"/>
    <w:rsid w:val="00F3095B"/>
    <w:rsid w:val="00F33F2E"/>
    <w:rsid w:val="00F40B94"/>
    <w:rsid w:val="00F428F5"/>
    <w:rsid w:val="00F45ECD"/>
    <w:rsid w:val="00F514ED"/>
    <w:rsid w:val="00F57D43"/>
    <w:rsid w:val="00F72744"/>
    <w:rsid w:val="00F81FCA"/>
    <w:rsid w:val="00F82C23"/>
    <w:rsid w:val="00F86A40"/>
    <w:rsid w:val="00F875C5"/>
    <w:rsid w:val="00F935B1"/>
    <w:rsid w:val="00FA1F9E"/>
    <w:rsid w:val="00FE4066"/>
    <w:rsid w:val="00FE7EE5"/>
    <w:rsid w:val="00FF2F06"/>
    <w:rsid w:val="00FF5920"/>
    <w:rsid w:val="0F027A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E7A816B"/>
  <w14:defaultImageDpi w14:val="0"/>
  <w15:docId w15:val="{D5F229C5-6851-491A-880E-E67B9D190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bg-BG" w:eastAsia="bg-BG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semiHidden="1" w:unhideWhenUsed="1"/>
    <w:lsdException w:name="Quote" w:semiHidden="1" w:unhideWhenUsed="1"/>
    <w:lsdException w:name="Intense Quote" w:semiHidden="1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qFormat/>
    <w:pPr>
      <w:keepNext/>
      <w:spacing w:after="0" w:line="240" w:lineRule="auto"/>
      <w:outlineLvl w:val="1"/>
    </w:pPr>
    <w:rPr>
      <w:rFonts w:ascii="Times New Roman" w:hAnsi="Times New Roman"/>
      <w:b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703"/>
        <w:tab w:val="right" w:pos="9406"/>
      </w:tabs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703"/>
        <w:tab w:val="right" w:pos="9406"/>
      </w:tabs>
    </w:p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US"/>
    </w:rPr>
  </w:style>
  <w:style w:type="paragraph" w:customStyle="1" w:styleId="BasicParagraph">
    <w:name w:val="[Basic Paragraph]"/>
    <w:basedOn w:val="NoParagraphStyle"/>
    <w:uiPriority w:val="99"/>
    <w:pPr>
      <w:spacing w:line="240" w:lineRule="atLeast"/>
      <w:jc w:val="both"/>
    </w:pPr>
    <w:rPr>
      <w:rFonts w:ascii="SP TimeML" w:hAnsi="SP TimeML" w:cs="SP TimeML"/>
      <w:sz w:val="22"/>
      <w:szCs w:val="22"/>
      <w:lang w:val="bg-BG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customStyle="1" w:styleId="ZAG1">
    <w:name w:val="ZAG 1"/>
    <w:basedOn w:val="NoParagraphStyle"/>
    <w:uiPriority w:val="99"/>
    <w:pPr>
      <w:suppressAutoHyphens/>
      <w:spacing w:line="340" w:lineRule="atLeast"/>
      <w:jc w:val="center"/>
    </w:pPr>
    <w:rPr>
      <w:rFonts w:ascii="SP TimeML" w:hAnsi="SP TimeML" w:cs="SP TimeML"/>
      <w:b/>
      <w:bCs/>
      <w:caps/>
      <w:sz w:val="32"/>
      <w:szCs w:val="32"/>
      <w:lang w:val="bg-BG"/>
    </w:rPr>
  </w:style>
  <w:style w:type="character" w:customStyle="1" w:styleId="Heading2Char">
    <w:name w:val="Heading 2 Char"/>
    <w:link w:val="Heading2"/>
    <w:qFormat/>
    <w:rPr>
      <w:rFonts w:ascii="Times New Roman" w:hAnsi="Times New Roman"/>
      <w:b/>
      <w:lang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37F18-1D2F-4AB6-9FF7-61EF4A07A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1</Pages>
  <Words>3643</Words>
  <Characters>20769</Characters>
  <Application>Microsoft Office Word</Application>
  <DocSecurity>0</DocSecurity>
  <Lines>173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..</dc:creator>
  <cp:lastModifiedBy>v.ivanova@bka.local</cp:lastModifiedBy>
  <cp:revision>6</cp:revision>
  <dcterms:created xsi:type="dcterms:W3CDTF">2023-08-22T11:39:00Z</dcterms:created>
  <dcterms:modified xsi:type="dcterms:W3CDTF">2023-08-2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4A38B8565AF642B28BF8C3D6FB189030</vt:lpwstr>
  </property>
</Properties>
</file>